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2822CE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某金屬硫化物被還原為金屬時，重量減少48%。設此金屬M之原子量為52時，則原硫化物之化學式為下列哪一項？　(A)MS　(B)MS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C)M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S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D)M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S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5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13CC2D6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某烴蒸氣2.7克完全燃燒生成同溫同壓下4倍於此蒸氣的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及2.7克水，試求其分子式為何？(A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6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(B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5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(C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(D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10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 xml:space="preserve">  (E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5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10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cs="Times New Roman" w:hint="eastAsia"/>
          <w:vanish/>
          <w:color w:val="008000"/>
        </w:rPr>
        <w:t>90宜蘭高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1AF77A5A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某金屬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克，完全溶解於鹽酸時，產生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微軟正黑體" w:cs="Times New Roman" w:hint="eastAsia"/>
          <w:color w:val="000000"/>
        </w:rPr>
        <w:t>莫耳的氫氣及M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</w:rPr>
        <w:t>3＋</w:t>
      </w:r>
      <w:r w:rsidRPr="00A01681">
        <w:rPr>
          <w:rFonts w:ascii="華康中圓體" w:eastAsia="華康中圓體" w:hAnsi="微軟正黑體" w:cs="Times New Roman" w:hint="eastAsia"/>
          <w:color w:val="000000"/>
        </w:rPr>
        <w:t>離子。下列何者為此金屬之原子量？(A)</w:t>
      </w:r>
      <w:r w:rsidR="00801F86" w:rsidRPr="00A01681">
        <w:rPr>
          <w:rFonts w:ascii="華康中圓體" w:eastAsia="華康中圓體" w:hAnsi="Calibri" w:cs="Times New Roman" w:hint="eastAsia"/>
          <w:noProof/>
        </w:rPr>
        <w:object w:dxaOrig="345" w:dyaOrig="585" w14:anchorId="0E9D52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alt="" style="width:17pt;height:27pt;mso-width-percent:0;mso-height-percent:0;mso-width-percent:0;mso-height-percent:0" o:ole="">
            <v:imagedata r:id="rId5" o:title=""/>
          </v:shape>
          <o:OLEObject Type="Embed" ProgID="Equation.DSMT4" ShapeID="_x0000_i1042" DrawAspect="Content" ObjectID="_1727404532" r:id="rId6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B)</w:t>
      </w:r>
      <w:r w:rsidR="00801F86" w:rsidRPr="00A01681">
        <w:rPr>
          <w:rFonts w:ascii="華康中圓體" w:eastAsia="華康中圓體" w:hAnsi="Calibri" w:cs="Times New Roman" w:hint="eastAsia"/>
          <w:noProof/>
        </w:rPr>
        <w:object w:dxaOrig="540" w:dyaOrig="585" w14:anchorId="480D554E">
          <v:shape id="_x0000_i1041" type="#_x0000_t75" alt="" style="width:27pt;height:27pt;mso-width-percent:0;mso-height-percent:0;mso-width-percent:0;mso-height-percent:0" o:ole="">
            <v:imagedata r:id="rId7" o:title=""/>
          </v:shape>
          <o:OLEObject Type="Embed" ProgID="Equation.DSMT4" ShapeID="_x0000_i1041" DrawAspect="Content" ObjectID="_1727404533" r:id="rId8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C)</w:t>
      </w:r>
      <w:r w:rsidR="00801F86" w:rsidRPr="00A01681">
        <w:rPr>
          <w:rFonts w:ascii="華康中圓體" w:eastAsia="華康中圓體" w:hAnsi="Calibri" w:cs="Times New Roman" w:hint="eastAsia"/>
          <w:noProof/>
        </w:rPr>
        <w:object w:dxaOrig="540" w:dyaOrig="585" w14:anchorId="6B877C78">
          <v:shape id="_x0000_i1040" type="#_x0000_t75" alt="" style="width:27pt;height:27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727404534" r:id="rId10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D)</w:t>
      </w:r>
      <w:r w:rsidR="00801F86" w:rsidRPr="00A01681">
        <w:rPr>
          <w:rFonts w:ascii="華康中圓體" w:eastAsia="華康中圓體" w:hAnsi="Calibri" w:cs="Times New Roman" w:hint="eastAsia"/>
          <w:noProof/>
        </w:rPr>
        <w:object w:dxaOrig="345" w:dyaOrig="585" w14:anchorId="01C6E678">
          <v:shape id="_x0000_i1039" type="#_x0000_t75" alt="" style="width:17pt;height:27pt;mso-width-percent:0;mso-height-percent:0;mso-width-percent:0;mso-height-percent:0" o:ole="">
            <v:imagedata r:id="rId11" o:title=""/>
          </v:shape>
          <o:OLEObject Type="Embed" ProgID="Equation.DSMT4" ShapeID="_x0000_i1039" DrawAspect="Content" ObjectID="_1727404535" r:id="rId12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E)</w:t>
      </w:r>
      <w:r w:rsidR="00801F86" w:rsidRPr="00A01681">
        <w:rPr>
          <w:rFonts w:ascii="華康中圓體" w:eastAsia="華康中圓體" w:hAnsi="Calibri" w:cs="Times New Roman" w:hint="eastAsia"/>
          <w:noProof/>
        </w:rPr>
        <w:object w:dxaOrig="540" w:dyaOrig="585" w14:anchorId="5C3B7549">
          <v:shape id="_x0000_i1038" type="#_x0000_t75" alt="" style="width:27pt;height:27pt;mso-width-percent:0;mso-height-percent:0;mso-width-percent:0;mso-height-percent:0" o:ole="">
            <v:imagedata r:id="rId13" o:title=""/>
          </v:shape>
          <o:OLEObject Type="Embed" ProgID="Equation.DSMT4" ShapeID="_x0000_i1038" DrawAspect="Content" ObjectID="_1727404536" r:id="rId14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231D9AA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熱化學方程式為表示化學反應及其所伴隨著的能量變化之反應式，而其能量的變化常以反應熱Δ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</w:rPr>
        <w:t>表示，下列何者是吸熱反應的敘述？　(A)Δ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＜0　(B)反應後周遭溫度升高　(C)濃硫酸溶於水是為一例　(D)反應物熱含量小於生成物熱含量。</w:t>
      </w:r>
    </w:p>
    <w:p w14:paraId="41C3995E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cs="Times New Roman" w:hint="eastAsia"/>
          <w:vanish/>
          <w:color w:val="008000"/>
        </w:rPr>
        <w:t>97臺南女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電解水的反應式為2 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O </w:t>
      </w:r>
      <w:r w:rsidRPr="00A01681">
        <w:rPr>
          <w:rFonts w:ascii="華康中圓體" w:eastAsia="華康中圓體" w:hAnsi="微軟正黑體" w:cs="Times New Roman" w:hint="eastAsia"/>
          <w:color w:val="000000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2 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</w:t>
      </w:r>
      <w:r w:rsidRPr="00A01681">
        <w:rPr>
          <w:rFonts w:ascii="華康中圓體" w:eastAsia="華康中圓體" w:hAnsi="微軟正黑體" w:cs="Times New Roman" w:hint="eastAsia"/>
          <w:color w:val="000000"/>
        </w:rPr>
        <w:sym w:font="Symbol" w:char="F02B"/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，如欲收集6莫耳的氣體，則有多少克的水被電解？　(A)72　(B)54　(C)36　(D)27　(E)9。</w:t>
      </w:r>
    </w:p>
    <w:p w14:paraId="07DF7FAC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有1.00克金屬與稀酸作用，產生氫氣的體積於</w:t>
      </w:r>
      <w:r w:rsidR="00801F86" w:rsidRPr="00801F86">
        <w:rPr>
          <w:rFonts w:ascii="華康中圓體" w:eastAsia="華康中圓體" w:hAnsi="微軟正黑體" w:cs="Times New Roman" w:hint="eastAsia"/>
          <w:noProof/>
          <w:color w:val="000000"/>
          <w:position w:val="-6"/>
          <w:sz w:val="22"/>
          <w:szCs w:val="24"/>
        </w:rPr>
        <w:object w:dxaOrig="465" w:dyaOrig="255" w14:anchorId="19E6EAC3">
          <v:shape id="_x0000_i1037" type="#_x0000_t75" alt="" style="width:25pt;height:12pt;mso-width-percent:0;mso-height-percent:0;mso-width-percent:0;mso-height-percent:0" o:ole="">
            <v:imagedata r:id="rId15" o:title=""/>
          </v:shape>
          <o:OLEObject Type="Embed" ProgID="Equation.DSMT4" ShapeID="_x0000_i1037" DrawAspect="Content" ObjectID="_1727404537" r:id="rId16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時為1.24升，則此金屬可能為下列哪一個？</w:t>
      </w:r>
      <w:r w:rsidR="00801F86" w:rsidRPr="00801F86">
        <w:rPr>
          <w:rFonts w:ascii="華康中圓體" w:eastAsia="華康中圓體" w:hAnsi="微軟正黑體" w:cs="Times New Roman" w:hint="eastAsia"/>
          <w:noProof/>
          <w:color w:val="000000"/>
          <w:position w:val="-10"/>
          <w:sz w:val="22"/>
          <w:szCs w:val="24"/>
        </w:rPr>
        <w:object w:dxaOrig="945" w:dyaOrig="300" w14:anchorId="1D483E9D">
          <v:shape id="_x0000_i1036" type="#_x0000_t75" alt="" style="width:47pt;height:17pt;mso-width-percent:0;mso-height-percent:0;mso-width-percent:0;mso-height-percent:0" o:ole="">
            <v:imagedata r:id="rId17" o:title=""/>
          </v:shape>
          <o:OLEObject Type="Embed" ProgID="Equation.DSMT4" ShapeID="_x0000_i1036" DrawAspect="Content" ObjectID="_1727404538" r:id="rId18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="00801F86" w:rsidRPr="00801F86">
        <w:rPr>
          <w:rFonts w:ascii="華康中圓體" w:eastAsia="華康中圓體" w:hAnsi="微軟正黑體" w:cs="Times New Roman" w:hint="eastAsia"/>
          <w:noProof/>
          <w:color w:val="000000"/>
          <w:position w:val="-6"/>
          <w:sz w:val="22"/>
          <w:szCs w:val="24"/>
        </w:rPr>
        <w:object w:dxaOrig="735" w:dyaOrig="255" w14:anchorId="6D97F0EE">
          <v:shape id="_x0000_i1035" type="#_x0000_t75" alt="" style="width:37pt;height:12pt;mso-width-percent:0;mso-height-percent:0;mso-width-percent:0;mso-height-percent:0" o:ole="">
            <v:imagedata r:id="rId19" o:title=""/>
          </v:shape>
          <o:OLEObject Type="Embed" ProgID="Equation.DSMT4" ShapeID="_x0000_i1035" DrawAspect="Content" ObjectID="_1727404539" r:id="rId20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="00801F86" w:rsidRPr="00801F86">
        <w:rPr>
          <w:rFonts w:ascii="華康中圓體" w:eastAsia="華康中圓體" w:hAnsi="微軟正黑體" w:cs="Times New Roman" w:hint="eastAsia"/>
          <w:noProof/>
          <w:color w:val="000000"/>
          <w:position w:val="-6"/>
          <w:sz w:val="22"/>
          <w:szCs w:val="24"/>
        </w:rPr>
        <w:object w:dxaOrig="765" w:dyaOrig="255" w14:anchorId="7DDBF9E1">
          <v:shape id="_x0000_i1034" type="#_x0000_t75" alt="" style="width:39pt;height:12pt;mso-width-percent:0;mso-height-percent:0;mso-width-percent:0;mso-height-percent:0" o:ole="">
            <v:imagedata r:id="rId21" o:title=""/>
          </v:shape>
          <o:OLEObject Type="Embed" ProgID="Equation.DSMT4" ShapeID="_x0000_i1034" DrawAspect="Content" ObjectID="_1727404540" r:id="rId22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="00801F86" w:rsidRPr="00801F86">
        <w:rPr>
          <w:rFonts w:ascii="華康中圓體" w:eastAsia="華康中圓體" w:hAnsi="微軟正黑體" w:cs="Times New Roman" w:hint="eastAsia"/>
          <w:noProof/>
          <w:color w:val="000000"/>
          <w:position w:val="-10"/>
          <w:sz w:val="22"/>
          <w:szCs w:val="24"/>
        </w:rPr>
        <w:object w:dxaOrig="795" w:dyaOrig="300" w14:anchorId="6AD0606F">
          <v:shape id="_x0000_i1033" type="#_x0000_t75" alt="" style="width:40pt;height:17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27404541" r:id="rId24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A)</w:t>
      </w:r>
      <w:r>
        <w:rPr>
          <w:rFonts w:ascii="華康中圓體" w:eastAsia="華康中圓體" w:hAnsi="微軟正黑體" w:cs="Times New Roman"/>
          <w:color w:val="000000"/>
          <w:sz w:val="22"/>
          <w:szCs w:val="24"/>
        </w:rPr>
        <w:t>Ag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B)</w:t>
      </w:r>
      <w:r>
        <w:rPr>
          <w:rFonts w:ascii="華康中圓體" w:eastAsia="華康中圓體" w:hAnsi="微軟正黑體" w:cs="Times New Roman"/>
          <w:color w:val="000000"/>
          <w:sz w:val="22"/>
          <w:szCs w:val="24"/>
        </w:rPr>
        <w:t>Al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C)　</w:t>
      </w:r>
      <w:r>
        <w:rPr>
          <w:rFonts w:ascii="華康中圓體" w:eastAsia="華康中圓體" w:hAnsi="微軟正黑體" w:cs="Times New Roman" w:hint="eastAsia"/>
          <w:color w:val="000000"/>
        </w:rPr>
        <w:t>Fe</w:t>
      </w:r>
      <w:r>
        <w:rPr>
          <w:rFonts w:ascii="華康中圓體" w:eastAsia="華康中圓體" w:hAnsi="微軟正黑體" w:cs="Times New Roman"/>
          <w:color w:val="000000"/>
        </w:rPr>
        <w:t xml:space="preserve">  </w:t>
      </w:r>
      <w:r w:rsidRPr="00A01681">
        <w:rPr>
          <w:rFonts w:ascii="華康中圓體" w:eastAsia="華康中圓體" w:hAnsi="微軟正黑體" w:cs="Times New Roman" w:hint="eastAsia"/>
          <w:color w:val="000000"/>
        </w:rPr>
        <w:t>(D)</w:t>
      </w:r>
      <w:r>
        <w:rPr>
          <w:rFonts w:ascii="華康中圓體" w:eastAsia="華康中圓體" w:hAnsi="微軟正黑體" w:cs="Times New Roman"/>
          <w:color w:val="000000"/>
          <w:sz w:val="22"/>
          <w:szCs w:val="24"/>
        </w:rPr>
        <w:t>Zn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243198C4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下列何者為放熱反應？　(A)光合作用　(B)電解　(C)電池　(D)製造水煤氣。</w:t>
      </w:r>
    </w:p>
    <w:p w14:paraId="1DBE6249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某種鏈狀一元醇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分子式為C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t-BR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t-BR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＋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經完全燃燒後生成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和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其重量比為11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：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9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則該物之　(A)分子式C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(B)分子式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6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(C)分子式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(D)分子式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10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  (E)分子式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5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t-BR"/>
        </w:rPr>
        <w:t>12</w:t>
      </w:r>
      <w:r w:rsidRPr="00A01681">
        <w:rPr>
          <w:rFonts w:ascii="華康中圓體" w:eastAsia="華康中圓體" w:hAnsi="微軟正黑體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2BCD3E26" w14:textId="77777777" w:rsidR="00085AC0" w:rsidRPr="006379C9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含有惰性雜質的碳酸鈣（Ca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）固體試樣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4.0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克，以過量鹽酸處理，充分反應後收集得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氣體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.3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克，則原試樣含碳酸鈣的重量百分</w:t>
      </w:r>
      <w:r w:rsidRPr="00A01681">
        <w:rPr>
          <w:rFonts w:ascii="華康中圓體" w:eastAsia="華康中圓體" w:hAnsi="標楷體" w:cs="Times New Roman" w:hint="eastAsia"/>
        </w:rPr>
        <w:t>組成</w:t>
      </w:r>
      <w:r w:rsidRPr="00A01681">
        <w:rPr>
          <w:rFonts w:ascii="華康中圓體" w:eastAsia="華康中圓體" w:hAnsi="Calibri" w:cs="Times New Roman" w:hint="eastAsia"/>
        </w:rPr>
        <w:t xml:space="preserve">為若干？（原子量：C＝12，O＝16，Ca＝40）　</w:t>
      </w:r>
      <w:r w:rsidRPr="00A01681">
        <w:rPr>
          <w:rFonts w:ascii="華康中圓體" w:eastAsia="華康中圓體" w:hAnsi="標楷體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12.5％　</w:t>
      </w:r>
      <w:r w:rsidRPr="00A01681">
        <w:rPr>
          <w:rFonts w:ascii="華康中圓體" w:eastAsia="華康中圓體" w:hAnsi="標楷體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5％　</w:t>
      </w:r>
      <w:r w:rsidRPr="00A01681">
        <w:rPr>
          <w:rFonts w:ascii="華康中圓體" w:eastAsia="華康中圓體" w:hAnsi="標楷體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50％　</w:t>
      </w:r>
      <w:r w:rsidRPr="00A01681">
        <w:rPr>
          <w:rFonts w:ascii="華康中圓體" w:eastAsia="華康中圓體" w:hAnsi="標楷體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75％。</w:t>
      </w:r>
    </w:p>
    <w:p w14:paraId="7BD5F10C" w14:textId="77777777" w:rsidR="00085AC0" w:rsidRPr="00A01681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8496B0" w:themeColor="text2" w:themeTint="99"/>
        </w:rPr>
      </w:pPr>
      <w:r w:rsidRPr="00137067">
        <w:rPr>
          <w:rFonts w:ascii="華康中圓體" w:eastAsia="華康中圓體" w:hAnsi="Calibri" w:cs="Times New Roman"/>
          <w:noProof/>
        </w:rPr>
        <w:drawing>
          <wp:inline distT="0" distB="0" distL="0" distR="0" wp14:anchorId="2A86FF2D" wp14:editId="17F83B6A">
            <wp:extent cx="762000" cy="762000"/>
            <wp:effectExtent l="0" t="0" r="0" b="0"/>
            <wp:docPr id="515" name="圖片 515" descr="C:\Users\User\Desktop\第二本化學QRCODE檔\SC11002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C:\Users\User\Desktop\第二本化學QRCODE檔\SC11002025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D50DE" w14:textId="77777777" w:rsidR="00085AC0" w:rsidRPr="006379C9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有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及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的混合氣體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5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毫升，通入過量之氧後，使之完全燃燒。在同溫、同壓下，測得產物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的體積為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8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毫升。求原來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與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的莫耳數比為多少？　</w:t>
      </w:r>
      <w:r w:rsidRPr="00A01681">
        <w:rPr>
          <w:rFonts w:ascii="華康中圓體" w:eastAsia="華康中圓體" w:hAnsi="標楷體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：3　</w:t>
      </w:r>
      <w:r w:rsidRPr="00A01681">
        <w:rPr>
          <w:rFonts w:ascii="華康中圓體" w:eastAsia="華康中圓體" w:hAnsi="標楷體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3：4　</w:t>
      </w:r>
      <w:r w:rsidRPr="00A01681">
        <w:rPr>
          <w:rFonts w:ascii="華康中圓體" w:eastAsia="華康中圓體" w:hAnsi="標楷體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4：1　</w:t>
      </w:r>
      <w:r w:rsidRPr="00A01681">
        <w:rPr>
          <w:rFonts w:ascii="華康中圓體" w:eastAsia="華康中圓體" w:hAnsi="標楷體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：1。</w:t>
      </w:r>
    </w:p>
    <w:p w14:paraId="1D644A10" w14:textId="77777777" w:rsidR="00085AC0" w:rsidRPr="00A01681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8496B0" w:themeColor="text2" w:themeTint="99"/>
        </w:rPr>
      </w:pPr>
      <w:r w:rsidRPr="004C26D7">
        <w:rPr>
          <w:rFonts w:ascii="華康中圓體" w:eastAsia="華康中圓體" w:hAnsi="Calibri" w:cs="Times New Roman"/>
          <w:noProof/>
        </w:rPr>
        <w:drawing>
          <wp:inline distT="0" distB="0" distL="0" distR="0" wp14:anchorId="290C11B9" wp14:editId="4F10B33C">
            <wp:extent cx="762000" cy="762000"/>
            <wp:effectExtent l="0" t="0" r="0" b="0"/>
            <wp:docPr id="517" name="圖片 517" descr="C:\Users\User\Desktop\第二本化學QRCODE檔\SC11002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C:\Users\User\Desktop\第二本化學QRCODE檔\SC11002026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A137E" w14:textId="77777777" w:rsidR="00085AC0" w:rsidRPr="006E137C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  <w:r w:rsidRPr="00A01681">
        <w:rPr>
          <w:rFonts w:ascii="華康中圓體" w:eastAsia="華康中圓體" w:hAnsi="Calibri" w:cs="Times New Roman" w:hint="eastAsia"/>
        </w:rPr>
        <w:t>下列何者代表同一種化合物的實驗式和分子式？　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</w:rPr>
        <w:t xml:space="preserve">　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1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 xml:space="preserve">　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5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12</w:t>
      </w:r>
      <w:r w:rsidRPr="00A01681">
        <w:rPr>
          <w:rFonts w:ascii="華康中圓體" w:eastAsia="華康中圓體" w:hAnsi="Calibri" w:cs="Times New Roman" w:hint="eastAsia"/>
        </w:rPr>
        <w:t xml:space="preserve">　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 xml:space="preserve">　(Ｅ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。</w:t>
      </w:r>
    </w:p>
    <w:p w14:paraId="054A8DC9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</w:p>
    <w:p w14:paraId="182E16AA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lastRenderedPageBreak/>
        <w:t>100</w:t>
      </w:r>
      <w:r w:rsidRPr="00A01681">
        <w:rPr>
          <w:rFonts w:ascii="華康中圓體" w:eastAsia="華康中圓體" w:hAnsi="Calibri" w:cs="Times New Roman" w:hint="eastAsia"/>
        </w:rPr>
        <w:sym w:font="Symbol" w:char="F0B0"/>
      </w:r>
      <w:r w:rsidRPr="00A01681">
        <w:rPr>
          <w:rFonts w:ascii="華康中圓體" w:eastAsia="華康中圓體" w:hAnsi="微軟正黑體" w:cs="Times New Roman" w:hint="eastAsia"/>
          <w:color w:val="000000"/>
        </w:rPr>
        <w:t>C，1atm時，量取N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120升，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250升，在玻璃瓶內混合後引燃，使下列反應充分進行：N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N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（未平衡），若反應前後溫度與壓力均相同，則下列敘述何者</w:t>
      </w:r>
      <w:r w:rsidRPr="00A01681">
        <w:rPr>
          <w:rFonts w:ascii="華康中圓體" w:eastAsia="華康中圓體" w:hAnsi="微軟正黑體" w:cs="Times New Roman" w:hint="eastAsia"/>
          <w:b/>
          <w:color w:val="000000"/>
        </w:rPr>
        <w:t>錯誤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？　(A)反應後氣體總體積共350升　(B)反應完成後，反應物未完全用盡　(C)反應後有180升的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生成　(D)平衡後反應式的最簡係數總和為21。</w:t>
      </w:r>
    </w:p>
    <w:p w14:paraId="3B28258A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製造水煤氣的反應式為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s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＋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＋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欲製得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STP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下之水煤氣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11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升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則需純度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60%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的煤若干克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？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A)50　(B)60　(C)70　(D)80　克。</w:t>
      </w:r>
    </w:p>
    <w:p w14:paraId="0E34F84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碳酸鈉與鹽酸反應，會產生氯化鈉、二氧化碳與水。若取53.0克碳酸鈉與足量鹽酸反應，則產生的二氧化碳有多少克？(Na＝23、Cl＝35.5)　(A)5.5　(B)11.0　(C)22.0　(D)33.0　克。</w:t>
      </w:r>
    </w:p>
    <w:p w14:paraId="21265B4C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植物需要的肥料主要包括氮肥、磷肥及鉀肥三種。植物吸收了氮肥可以促進莖、葉充分生長，吸收了磷肥可促進果實發育成熟，吸收了鉀肥則使莖桿健壯，並增加對病蟲害的抵抗力。在某一水耕蔬菜的栽培區中，需配製內含50 mol N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Cl、16 mol 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</w:rPr>
        <w:t>KCl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</w:rPr>
        <w:t>、24 mol K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S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的營養液，若要改用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</w:rPr>
        <w:t>KCl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</w:rPr>
        <w:t>、N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Cl、(N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S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三種物質為原料，配製相同的營養液，則三者需求量依次為（以mol為單位）　(A)64、2、24　(B)2、64、24　(C)32、50、12　(D)16、50、24。</w:t>
      </w:r>
    </w:p>
    <w:p w14:paraId="5789245C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  <w:r w:rsidRPr="00A01681">
        <w:rPr>
          <w:rFonts w:ascii="華康中圓體" w:eastAsia="華康中圓體" w:hAnsi="Calibri" w:cs="Times New Roman" w:hint="eastAsia"/>
        </w:rPr>
        <w:t>某金屬碳酸鹽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5.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克，將其完全轉變為硫酸鹽後（假設該金屬的價數不變），重量增加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6.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克，則原碳酸鹽中含金屬離子多少克？（原子量：C＝12，O＝16，S＝32）　</w:t>
      </w:r>
      <w:r>
        <w:rPr>
          <w:rFonts w:ascii="華康中圓體" w:eastAsia="華康中圓體" w:hAnsi="標楷體" w:cs="Times New Roman" w:hint="eastAsia"/>
        </w:rPr>
        <w:t>(A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.4　</w:t>
      </w:r>
      <w:r>
        <w:rPr>
          <w:rFonts w:ascii="華康中圓體" w:eastAsia="華康中圓體" w:hAnsi="標楷體" w:cs="Times New Roman" w:hint="eastAsia"/>
        </w:rPr>
        <w:t>(B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4.0　</w:t>
      </w:r>
      <w:r>
        <w:rPr>
          <w:rFonts w:ascii="華康中圓體" w:eastAsia="華康中圓體" w:hAnsi="標楷體" w:cs="Times New Roman" w:hint="eastAsia"/>
        </w:rPr>
        <w:t>(C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4.8　</w:t>
      </w:r>
      <w:r>
        <w:rPr>
          <w:rFonts w:ascii="華康中圓體" w:eastAsia="華康中圓體" w:hAnsi="標楷體" w:cs="Times New Roman" w:hint="eastAsia"/>
        </w:rPr>
        <w:t>(D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5.0。</w:t>
      </w:r>
    </w:p>
    <w:p w14:paraId="4344CEA3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平衡反應式N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color w:val="000000"/>
        </w:rPr>
        <w:t>HN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NO</w:t>
      </w:r>
      <w:r>
        <w:rPr>
          <w:rFonts w:ascii="華康中圓體" w:eastAsia="華康中圓體" w:hAnsi="微軟正黑體" w:cs="Times New Roman" w:hint="eastAsia"/>
          <w:color w:val="000000"/>
        </w:rPr>
        <w:t>，所得之最簡整數前後係數差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為若干？　</w:t>
      </w:r>
      <w:r>
        <w:rPr>
          <w:rFonts w:ascii="華康中圓體" w:eastAsia="華康中圓體" w:hAnsi="微軟正黑體" w:cs="Times New Roman" w:hint="eastAsia"/>
          <w:color w:val="000000"/>
        </w:rPr>
        <w:t>(A)-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>
        <w:rPr>
          <w:rFonts w:ascii="華康中圓體" w:eastAsia="華康中圓體" w:hAnsi="微軟正黑體" w:cs="Times New Roman" w:hint="eastAsia"/>
          <w:color w:val="000000"/>
        </w:rPr>
        <w:t>(B)-2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>
        <w:rPr>
          <w:rFonts w:ascii="華康中圓體" w:eastAsia="華康中圓體" w:hAnsi="微軟正黑體" w:cs="Times New Roman" w:hint="eastAsia"/>
          <w:color w:val="000000"/>
        </w:rPr>
        <w:t>(C)</w:t>
      </w:r>
      <w:r>
        <w:rPr>
          <w:rFonts w:ascii="華康中圓體" w:eastAsia="華康中圓體" w:hAnsi="微軟正黑體" w:cs="Times New Roman"/>
          <w:color w:val="000000"/>
        </w:rPr>
        <w:t>-1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>
        <w:rPr>
          <w:rFonts w:ascii="華康中圓體" w:eastAsia="華康中圓體" w:hAnsi="微軟正黑體" w:cs="Times New Roman" w:hint="eastAsia"/>
          <w:color w:val="000000"/>
        </w:rPr>
        <w:t>(D)0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41B82EAA" w14:textId="77777777" w:rsidR="00085AC0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反應「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C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＋ HN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</w:t>
      </w:r>
      <w:r w:rsidRPr="00A01681">
        <w:rPr>
          <w:rFonts w:ascii="華康中圓體" w:eastAsia="華康中圓體" w:hAnsi="微軟正黑體" w:cs="Times New Roman" w:hint="eastAsia"/>
          <w:color w:val="000000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HgC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＋Hg(N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＋ NO ＋ 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」以最簡整數平衡係數後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各項係數之總和為多少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？　</w:t>
      </w:r>
      <w:r w:rsidRPr="00A01681">
        <w:rPr>
          <w:rFonts w:ascii="華康中圓體" w:eastAsia="華康中圓體" w:hAnsi="微軟正黑體" w:cs="Times New Roman" w:hint="eastAsia"/>
          <w:color w:val="000000"/>
        </w:rPr>
        <w:t>(A)31　(B)25　(C)23　(D)19。</w:t>
      </w:r>
    </w:p>
    <w:p w14:paraId="51E2F55E" w14:textId="77777777" w:rsidR="00085AC0" w:rsidRPr="00A01681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000000"/>
        </w:rPr>
      </w:pPr>
      <w:r w:rsidRPr="003A5AE9">
        <w:rPr>
          <w:rFonts w:ascii="華康中圓體" w:eastAsia="華康中圓體" w:hAnsi="微軟正黑體" w:cs="Times New Roman"/>
          <w:noProof/>
          <w:color w:val="000000"/>
        </w:rPr>
        <w:drawing>
          <wp:inline distT="0" distB="0" distL="0" distR="0" wp14:anchorId="4EB8D425" wp14:editId="23AF76FF">
            <wp:extent cx="762000" cy="762000"/>
            <wp:effectExtent l="0" t="0" r="0" b="0"/>
            <wp:docPr id="518" name="圖片 518" descr="C:\Users\User\Desktop\第二本化學QRCODE檔\SC11002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C:\Users\User\Desktop\第二本化學QRCODE檔\SC11002027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BE72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從鐵礦煉製鐵的過程中涉及</w:t>
      </w:r>
      <w:r w:rsidR="00801F86" w:rsidRPr="00A01681">
        <w:rPr>
          <w:rFonts w:ascii="華康中圓體" w:eastAsia="華康中圓體" w:hAnsi="Calibri" w:cs="Times New Roman" w:hint="eastAsia"/>
          <w:noProof/>
          <w:position w:val="-14"/>
        </w:rPr>
        <w:object w:dxaOrig="2100" w:dyaOrig="360" w14:anchorId="1D74C92A">
          <v:shape id="_x0000_i1032" type="#_x0000_t75" alt="" style="width:104pt;height:19pt;mso-width-percent:0;mso-height-percent:0;mso-width-percent:0;mso-height-percent:0" o:ole="">
            <v:imagedata r:id="rId28" o:title=""/>
          </v:shape>
          <o:OLEObject Type="Embed" ProgID="Equation.DSMT4" ShapeID="_x0000_i1032" DrawAspect="Content" ObjectID="_1727404542" r:id="rId29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與</w:t>
      </w:r>
      <w:r w:rsidR="00801F86" w:rsidRPr="00A01681">
        <w:rPr>
          <w:rFonts w:ascii="華康中圓體" w:eastAsia="華康中圓體" w:hAnsi="Calibri" w:cs="Times New Roman" w:hint="eastAsia"/>
          <w:noProof/>
          <w:position w:val="-14"/>
        </w:rPr>
        <w:object w:dxaOrig="3315" w:dyaOrig="360" w14:anchorId="14BFDF1E">
          <v:shape id="_x0000_i1031" type="#_x0000_t75" alt="" style="width:166pt;height:19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727404543" r:id="rId31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二個化學反應，若第一個反應式中所產生的一氧化碳全部用於第二個反應式，則欲產生100公斤的鐵，需碳若干公斤？</w:t>
      </w:r>
      <w:r w:rsidR="00801F86" w:rsidRPr="00A01681">
        <w:rPr>
          <w:rFonts w:ascii="華康中圓體" w:eastAsia="華康中圓體" w:hAnsi="Calibri" w:cs="Times New Roman" w:hint="eastAsia"/>
          <w:noProof/>
          <w:position w:val="-10"/>
        </w:rPr>
        <w:object w:dxaOrig="795" w:dyaOrig="300" w14:anchorId="501B208A">
          <v:shape id="_x0000_i1030" type="#_x0000_t75" alt="" style="width:40pt;height:17pt;mso-width-percent:0;mso-height-percent:0;mso-width-percent:0;mso-height-percent:0" o:ole="">
            <v:imagedata r:id="rId32" o:title=""/>
          </v:shape>
          <o:OLEObject Type="Embed" ProgID="Equation.DSMT4" ShapeID="_x0000_i1030" DrawAspect="Content" ObjectID="_1727404544" r:id="rId33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，</w:t>
      </w:r>
      <w:r w:rsidR="00801F86" w:rsidRPr="00A01681">
        <w:rPr>
          <w:rFonts w:ascii="華康中圓體" w:eastAsia="華康中圓體" w:hAnsi="Calibri" w:cs="Times New Roman" w:hint="eastAsia"/>
          <w:noProof/>
          <w:position w:val="-6"/>
        </w:rPr>
        <w:object w:dxaOrig="645" w:dyaOrig="255" w14:anchorId="3D05A53E">
          <v:shape id="_x0000_i1029" type="#_x0000_t75" alt="" style="width:32pt;height:12pt;mso-width-percent:0;mso-height-percent:0;mso-width-percent:0;mso-height-percent:0" o:ole="">
            <v:imagedata r:id="rId34" o:title=""/>
          </v:shape>
          <o:OLEObject Type="Embed" ProgID="Equation.DSMT4" ShapeID="_x0000_i1029" DrawAspect="Content" ObjectID="_1727404545" r:id="rId35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>，</w:t>
      </w:r>
      <w:r w:rsidR="00801F86" w:rsidRPr="00A01681">
        <w:rPr>
          <w:rFonts w:ascii="華康中圓體" w:eastAsia="華康中圓體" w:hAnsi="Calibri" w:cs="Times New Roman" w:hint="eastAsia"/>
          <w:noProof/>
          <w:position w:val="-10"/>
        </w:rPr>
        <w:object w:dxaOrig="720" w:dyaOrig="300" w14:anchorId="677EA7D5">
          <v:shape id="_x0000_i1028" type="#_x0000_t75" alt="" style="width:37pt;height:17pt;mso-width-percent:0;mso-height-percent:0;mso-width-percent:0;mso-height-percent:0" o:ole="">
            <v:imagedata r:id="rId36" o:title=""/>
          </v:shape>
          <o:OLEObject Type="Embed" ProgID="Equation.DSMT4" ShapeID="_x0000_i1028" DrawAspect="Content" ObjectID="_1727404546" r:id="rId37"/>
        </w:objec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A)32.1　(B)42.8　(C)16.1　(D)64.2。</w:t>
      </w:r>
    </w:p>
    <w:p w14:paraId="17105C87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50 mL硫酸鋁溶液中，加入0.4 </w:t>
      </w:r>
      <w:r w:rsidRPr="00A01681">
        <w:rPr>
          <w:rFonts w:ascii="華康中圓體" w:eastAsia="華康中圓體" w:hAnsi="微軟正黑體" w:cs="Times New Roman" w:hint="eastAsia"/>
          <w:i/>
          <w:iCs/>
          <w:color w:val="000000"/>
        </w:rPr>
        <w:t>M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的BaC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溶液75 mL，恰好使S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</w:rPr>
        <w:t>2－</w:t>
      </w:r>
      <w:r w:rsidRPr="00A01681">
        <w:rPr>
          <w:rFonts w:ascii="華康中圓體" w:eastAsia="華康中圓體" w:hAnsi="微軟正黑體" w:cs="Times New Roman" w:hint="eastAsia"/>
          <w:color w:val="000000"/>
        </w:rPr>
        <w:t>離子全部沉澱，則硫酸鋁溶液中，A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</w:rPr>
        <w:t>3＋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離子的濃度為  (A)0.6  (B)0.4  (C)0.3  (D)0.2　</w:t>
      </w:r>
      <w:r w:rsidRPr="00A01681">
        <w:rPr>
          <w:rFonts w:ascii="華康中圓體" w:eastAsia="華康中圓體" w:hAnsi="微軟正黑體" w:cs="Times New Roman" w:hint="eastAsia"/>
          <w:i/>
          <w:iCs/>
          <w:color w:val="000000"/>
        </w:rPr>
        <w:t>M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69BA5CD7" w14:textId="77777777" w:rsidR="00085AC0" w:rsidRPr="003A5AE9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在25</w:t>
      </w:r>
      <w:r w:rsidRPr="00A01681">
        <w:rPr>
          <w:rFonts w:ascii="華康中圓體" w:eastAsia="華康中圓體" w:hAnsi="微軟正黑體" w:cs="Times New Roman" w:hint="eastAsia"/>
          <w:color w:val="000000"/>
        </w:rPr>
        <w:sym w:font="Symbol" w:char="F0B0"/>
      </w:r>
      <w:r w:rsidRPr="00A01681">
        <w:rPr>
          <w:rFonts w:ascii="華康中圓體" w:eastAsia="華康中圓體" w:hAnsi="微軟正黑體" w:cs="Times New Roman" w:hint="eastAsia"/>
          <w:color w:val="000000"/>
        </w:rPr>
        <w:t>C、1atm下取10.0 mL的某氣態碳氫化合物與60.0 mL的氧氣混合使其完全燃燒，再將燃燒後之氣體通過含P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10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s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之乾燥管（吸收水）後，剩下同溫同壓下之氣體40.0 mL，若再將氣體通過含NaO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s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之吸收管（吸收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）後，剩下同溫同壓下之氣體10.0 mL，則此碳氫化合物之分子式為　(A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B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C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6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D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2D888DFB" w14:textId="77777777" w:rsidR="00085AC0" w:rsidRPr="00A01681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000000"/>
        </w:rPr>
      </w:pPr>
      <w:r w:rsidRPr="003A5AE9">
        <w:rPr>
          <w:rFonts w:ascii="華康中圓體" w:eastAsia="華康中圓體" w:hAnsi="微軟正黑體" w:cs="Times New Roman"/>
          <w:noProof/>
          <w:color w:val="000000"/>
        </w:rPr>
        <w:lastRenderedPageBreak/>
        <w:drawing>
          <wp:inline distT="0" distB="0" distL="0" distR="0" wp14:anchorId="7C83C3D0" wp14:editId="65FC08FC">
            <wp:extent cx="762000" cy="762000"/>
            <wp:effectExtent l="0" t="0" r="0" b="0"/>
            <wp:docPr id="520" name="圖片 520" descr="C:\Users\User\Desktop\第二本化學QRCODE檔\SC11002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C:\Users\User\Desktop\第二本化學QRCODE檔\SC11002029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BA2E8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某有機化合物由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C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元素組成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高溫下取其氣體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10 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</w:rPr>
        <w:t>完全燃燒後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在同溫同壓之下生成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20 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5 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、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35 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則此有機化合物之分子式為　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(A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(B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5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(C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(D)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3B659E7C" w14:textId="77777777" w:rsidR="00085AC0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0.9克的純鋁溶於鹽酸中，將生成的氫氣通過氧化銅反應生成純銅與水，收集所得的純銅，則最多可以得到純銅多少克？　(A)3.2　(B)10.8　(C)5.4　(D)7.2　(E)2.4。</w:t>
      </w:r>
    </w:p>
    <w:p w14:paraId="447DCCB8" w14:textId="77777777" w:rsidR="00085AC0" w:rsidRPr="003C49B6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000000"/>
        </w:rPr>
      </w:pPr>
      <w:r w:rsidRPr="005B53B5">
        <w:rPr>
          <w:rFonts w:ascii="華康中圓體" w:eastAsia="華康中圓體" w:hAnsi="微軟正黑體" w:cs="Times New Roman"/>
          <w:noProof/>
          <w:color w:val="000000"/>
        </w:rPr>
        <w:drawing>
          <wp:inline distT="0" distB="0" distL="0" distR="0" wp14:anchorId="10F18BAF" wp14:editId="1D886DC7">
            <wp:extent cx="762000" cy="762000"/>
            <wp:effectExtent l="0" t="0" r="0" b="0"/>
            <wp:docPr id="575" name="圖片 575" descr="C:\Users\User\Downloads\SC11002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 descr="C:\Users\User\Downloads\SC11002030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3883C" w14:textId="77777777" w:rsidR="00085AC0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000000"/>
        </w:rPr>
      </w:pPr>
    </w:p>
    <w:p w14:paraId="532E3405" w14:textId="77777777" w:rsidR="00085AC0" w:rsidRPr="00A01681" w:rsidRDefault="00085AC0" w:rsidP="00085AC0">
      <w:pPr>
        <w:snapToGrid w:val="0"/>
        <w:spacing w:line="276" w:lineRule="auto"/>
        <w:ind w:left="360"/>
        <w:jc w:val="right"/>
        <w:rPr>
          <w:rFonts w:ascii="華康中圓體" w:eastAsia="華康中圓體" w:hAnsi="微軟正黑體" w:cs="Times New Roman"/>
          <w:color w:val="000000"/>
        </w:rPr>
      </w:pPr>
    </w:p>
    <w:p w14:paraId="2E8E95EF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硫(S)與碳(C)混合物共重20克，完全燃燒，生成二氧化硫與二氧化碳混合物共重60克，則原來混合物中含硫若干克？（原子量：S=32，C=12）　(A) 12　(B) 10　(C) 5　(D) 15  (E) 8。</w:t>
      </w:r>
    </w:p>
    <w:p w14:paraId="2F1ABDCE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鎂銅合金100克，將其與足量之鹽酸作用，於STP下可共收集到氫氣44.8升，則此合金中含鎂的百分率為多少？(Mg＝24，Cu＝64)　(A)24　(B)48　(C)72　(D)80　%。</w:t>
      </w:r>
    </w:p>
    <w:p w14:paraId="2FF0425B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>26.在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 m </w:t>
      </w:r>
      <w:proofErr w:type="spellStart"/>
      <w:r w:rsidRPr="008B597E">
        <w:rPr>
          <w:rFonts w:ascii="華康中圓體" w:eastAsia="華康中圓體" w:hint="eastAsia"/>
          <w:color w:val="000000"/>
          <w:lang w:val="fr-FR"/>
        </w:rPr>
        <w:t>CuO</w:t>
      </w:r>
      <w:proofErr w:type="spellEnd"/>
      <w:r w:rsidRPr="008B597E">
        <w:rPr>
          <w:rFonts w:ascii="華康中圓體" w:eastAsia="華康中圓體" w:hint="eastAsia"/>
          <w:color w:val="000000"/>
        </w:rPr>
        <w:t>＋</w:t>
      </w:r>
      <w:r w:rsidRPr="008B597E">
        <w:rPr>
          <w:rFonts w:ascii="華康中圓體" w:eastAsia="華康中圓體" w:hint="eastAsia"/>
          <w:color w:val="000000"/>
          <w:lang w:val="fr-FR"/>
        </w:rPr>
        <w:t>n NH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3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 → x Cu</w:t>
      </w:r>
      <w:r w:rsidRPr="008B597E">
        <w:rPr>
          <w:rFonts w:ascii="華康中圓體" w:eastAsia="華康中圓體" w:hint="eastAsia"/>
          <w:color w:val="000000"/>
        </w:rPr>
        <w:t>＋</w:t>
      </w:r>
      <w:r w:rsidRPr="008B597E">
        <w:rPr>
          <w:rFonts w:ascii="華康中圓體" w:eastAsia="華康中圓體" w:hint="eastAsia"/>
          <w:color w:val="000000"/>
          <w:lang w:val="fr-FR"/>
        </w:rPr>
        <w:t>y N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</w:rPr>
        <w:t>＋</w:t>
      </w:r>
      <w:r w:rsidRPr="008B597E">
        <w:rPr>
          <w:rFonts w:ascii="華康中圓體" w:eastAsia="華康中圓體" w:hint="eastAsia"/>
          <w:color w:val="000000"/>
          <w:lang w:val="fr-FR"/>
        </w:rPr>
        <w:t>z H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O </w:t>
      </w:r>
      <w:r w:rsidRPr="008B597E">
        <w:rPr>
          <w:rFonts w:ascii="華康中圓體" w:eastAsia="華康中圓體" w:hint="eastAsia"/>
          <w:color w:val="000000"/>
        </w:rPr>
        <w:t xml:space="preserve">平衡式中，各未知數應為：　</w:t>
      </w:r>
      <w:r w:rsidRPr="008B597E">
        <w:rPr>
          <w:rFonts w:ascii="華康中圓體" w:eastAsia="華康中圓體" w:hint="eastAsia"/>
          <w:color w:val="000000"/>
        </w:rPr>
        <w:br/>
        <w:t>(A)</w:t>
      </w:r>
      <w:r w:rsidRPr="008B597E">
        <w:rPr>
          <w:rFonts w:ascii="華康中圓體" w:eastAsia="華康中圓體" w:hint="eastAsia"/>
          <w:color w:val="000000"/>
          <w:lang w:val="fr-FR"/>
        </w:rPr>
        <w:t>m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4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n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2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x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4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y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1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z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2</w:t>
      </w:r>
      <w:r w:rsidRPr="008B597E">
        <w:rPr>
          <w:rFonts w:ascii="華康中圓體" w:eastAsia="華康中圓體" w:hint="eastAsia"/>
          <w:color w:val="000000"/>
        </w:rPr>
        <w:t xml:space="preserve">　(B)</w:t>
      </w:r>
      <w:r w:rsidRPr="008B597E">
        <w:rPr>
          <w:rFonts w:ascii="華康中圓體" w:eastAsia="華康中圓體" w:hint="eastAsia"/>
          <w:color w:val="000000"/>
          <w:lang w:val="fr-FR"/>
        </w:rPr>
        <w:t>m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4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n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6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x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4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y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3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z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4</w:t>
      </w:r>
      <w:r w:rsidRPr="008B597E">
        <w:rPr>
          <w:rFonts w:ascii="華康中圓體" w:eastAsia="華康中圓體" w:hint="eastAsia"/>
          <w:color w:val="000000"/>
        </w:rPr>
        <w:t xml:space="preserve">　(C)</w:t>
      </w:r>
      <w:r w:rsidRPr="008B597E">
        <w:rPr>
          <w:rFonts w:ascii="華康中圓體" w:eastAsia="華康中圓體" w:hint="eastAsia"/>
          <w:color w:val="000000"/>
          <w:lang w:val="fr-FR"/>
        </w:rPr>
        <w:t>m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3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n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2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x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3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y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1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z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3</w:t>
      </w:r>
      <w:r w:rsidRPr="008B597E">
        <w:rPr>
          <w:rFonts w:ascii="華康中圓體" w:eastAsia="華康中圓體" w:hint="eastAsia"/>
          <w:color w:val="000000"/>
        </w:rPr>
        <w:t xml:space="preserve">　(D)</w:t>
      </w:r>
      <w:r w:rsidRPr="008B597E">
        <w:rPr>
          <w:rFonts w:ascii="華康中圓體" w:eastAsia="華康中圓體" w:hint="eastAsia"/>
          <w:color w:val="000000"/>
          <w:lang w:val="fr-FR"/>
        </w:rPr>
        <w:t>m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6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n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4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x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6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y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2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z</w:t>
      </w:r>
      <w:r w:rsidRPr="008B597E">
        <w:rPr>
          <w:rFonts w:ascii="華康中圓體" w:eastAsia="華康中圓體" w:hint="eastAsia"/>
          <w:color w:val="000000"/>
        </w:rPr>
        <w:t>＝</w:t>
      </w:r>
      <w:r w:rsidRPr="008B597E">
        <w:rPr>
          <w:rFonts w:ascii="華康中圓體" w:eastAsia="華康中圓體" w:hint="eastAsia"/>
          <w:color w:val="000000"/>
          <w:lang w:val="fr-FR"/>
        </w:rPr>
        <w:t>3</w:t>
      </w:r>
    </w:p>
    <w:p w14:paraId="2F2E7194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>27.將NO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通入熱水得硝酸之平衡方程式為xNO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＋yH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O → zHNO</w:t>
      </w:r>
      <w:r w:rsidRPr="008B597E">
        <w:rPr>
          <w:rFonts w:ascii="華康中圓體" w:eastAsia="華康中圓體" w:hint="eastAsia"/>
          <w:color w:val="000000"/>
          <w:vertAlign w:val="subscript"/>
        </w:rPr>
        <w:t>3</w:t>
      </w:r>
      <w:r w:rsidRPr="008B597E">
        <w:rPr>
          <w:rFonts w:ascii="華康中圓體" w:eastAsia="華康中圓體" w:hint="eastAsia"/>
          <w:color w:val="000000"/>
        </w:rPr>
        <w:t>＋</w:t>
      </w:r>
      <w:proofErr w:type="spellStart"/>
      <w:r w:rsidRPr="008B597E">
        <w:rPr>
          <w:rFonts w:ascii="華康中圓體" w:eastAsia="華康中圓體" w:hint="eastAsia"/>
          <w:color w:val="000000"/>
        </w:rPr>
        <w:t>wNO</w:t>
      </w:r>
      <w:proofErr w:type="spellEnd"/>
      <w:r w:rsidRPr="008B597E">
        <w:rPr>
          <w:rFonts w:ascii="華康中圓體" w:eastAsia="華康中圓體" w:hint="eastAsia"/>
          <w:color w:val="000000"/>
        </w:rPr>
        <w:t xml:space="preserve">，當係數為最簡整數時，係數和為若干？　</w:t>
      </w:r>
      <w:r w:rsidRPr="008B597E">
        <w:rPr>
          <w:rFonts w:ascii="華康中圓體" w:eastAsia="華康中圓體" w:hint="eastAsia"/>
          <w:color w:val="000000"/>
        </w:rPr>
        <w:br/>
        <w:t>(A)5　(B)6　(C)7　(D)8</w:t>
      </w:r>
    </w:p>
    <w:p w14:paraId="23C81069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>28.將鋁金屬與氫氧化鈉反應會產生氫氣，其反應式如下： Al＋OH</w:t>
      </w:r>
      <w:r w:rsidRPr="008B597E">
        <w:rPr>
          <w:rFonts w:ascii="華康中圓體" w:eastAsia="華康中圓體" w:hint="eastAsia"/>
          <w:color w:val="000000"/>
          <w:vertAlign w:val="superscript"/>
        </w:rPr>
        <w:t>－</w:t>
      </w:r>
      <w:r w:rsidRPr="008B597E">
        <w:rPr>
          <w:rFonts w:ascii="華康中圓體" w:eastAsia="華康中圓體" w:hint="eastAsia"/>
          <w:color w:val="000000"/>
        </w:rPr>
        <w:t>＋H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O → Al(OH)</w:t>
      </w:r>
      <w:r w:rsidRPr="008B597E">
        <w:rPr>
          <w:rFonts w:ascii="華康中圓體" w:eastAsia="華康中圓體" w:hint="eastAsia"/>
          <w:color w:val="000000"/>
          <w:vertAlign w:val="subscript"/>
        </w:rPr>
        <w:t>4</w:t>
      </w:r>
      <w:r w:rsidRPr="008B597E">
        <w:rPr>
          <w:rFonts w:ascii="華康中圓體" w:eastAsia="華康中圓體" w:hint="eastAsia"/>
          <w:color w:val="000000"/>
          <w:vertAlign w:val="superscript"/>
        </w:rPr>
        <w:t>－</w:t>
      </w:r>
      <w:r w:rsidRPr="008B597E">
        <w:rPr>
          <w:rFonts w:ascii="華康中圓體" w:eastAsia="華康中圓體" w:hint="eastAsia"/>
          <w:color w:val="000000"/>
        </w:rPr>
        <w:t>＋H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 xml:space="preserve">（未平衡），若平衡其係數至最簡整數，則其係數總和為多少？　</w:t>
      </w:r>
      <w:r w:rsidRPr="008B597E">
        <w:rPr>
          <w:rFonts w:ascii="華康中圓體" w:eastAsia="華康中圓體" w:hint="eastAsia"/>
          <w:color w:val="000000"/>
        </w:rPr>
        <w:br/>
        <w:t>(A)20　(B)15　(C)13　(D)10　(E)7</w:t>
      </w:r>
      <w:r w:rsidRPr="00552BF6">
        <w:rPr>
          <w:rFonts w:ascii="華康中圓體" w:eastAsia="華康中圓體" w:hAnsi="Calibri" w:cs="Times New Roman" w:hint="eastAsia"/>
          <w:b/>
          <w:color w:val="FF0000"/>
        </w:rPr>
        <w:t xml:space="preserve"> </w:t>
      </w:r>
      <w:r w:rsidRPr="008B597E">
        <w:rPr>
          <w:rFonts w:ascii="華康中圓體" w:eastAsia="華康中圓體" w:hint="eastAsia"/>
          <w:color w:val="000000"/>
        </w:rPr>
        <w:br/>
      </w:r>
      <w:r>
        <w:rPr>
          <w:rFonts w:ascii="華康中圓體" w:eastAsia="華康中圓體" w:hAnsi="Calibri" w:cs="Times New Roman" w:hint="eastAsia"/>
          <w:b/>
          <w:color w:val="FF0000"/>
        </w:rPr>
        <w:t xml:space="preserve">                                                                           </w:t>
      </w:r>
      <w:r w:rsidRPr="00AF4AF3">
        <w:rPr>
          <w:rFonts w:ascii="華康中圓體" w:eastAsia="華康中圓體" w:hAnsi="Times New Roman"/>
          <w:noProof/>
          <w:color w:val="000000"/>
          <w:szCs w:val="24"/>
        </w:rPr>
        <w:drawing>
          <wp:inline distT="0" distB="0" distL="0" distR="0" wp14:anchorId="15E81D6C" wp14:editId="04BD7F92">
            <wp:extent cx="762000" cy="762000"/>
            <wp:effectExtent l="0" t="0" r="0" b="0"/>
            <wp:docPr id="524" name="圖片 524" descr="C:\Users\User\Desktop\第二本化學QRCODE檔\SC11002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C:\Users\User\Desktop\第二本化學QRCODE檔\SC11002032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A5739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>29.平衡下列反應式後</w:t>
      </w:r>
      <w:r w:rsidRPr="008B597E">
        <w:rPr>
          <w:rFonts w:ascii="華康中圓體" w:eastAsia="華康中圓體" w:hint="eastAsia"/>
          <w:color w:val="000000"/>
          <w:lang w:val="fr-FR"/>
        </w:rPr>
        <w:t>：K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Cr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O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7</w:t>
      </w:r>
      <w:r w:rsidRPr="008B597E">
        <w:rPr>
          <w:rFonts w:ascii="華康中圓體" w:eastAsia="華康中圓體" w:hint="eastAsia"/>
          <w:color w:val="000000"/>
          <w:lang w:val="fr-FR"/>
        </w:rPr>
        <w:t>＋</w:t>
      </w:r>
      <w:proofErr w:type="spellStart"/>
      <w:r w:rsidRPr="008B597E">
        <w:rPr>
          <w:rFonts w:ascii="華康中圓體" w:eastAsia="華康中圓體" w:hint="eastAsia"/>
          <w:color w:val="000000"/>
          <w:lang w:val="fr-FR"/>
        </w:rPr>
        <w:t>HCl</w:t>
      </w:r>
      <w:proofErr w:type="spellEnd"/>
      <w:r w:rsidRPr="008B597E">
        <w:rPr>
          <w:rFonts w:ascii="華康中圓體" w:eastAsia="華康中圓體" w:hint="eastAsia"/>
          <w:color w:val="000000"/>
          <w:lang w:val="fr-FR"/>
        </w:rPr>
        <w:t xml:space="preserve"> → </w:t>
      </w:r>
      <w:proofErr w:type="spellStart"/>
      <w:r w:rsidRPr="008B597E">
        <w:rPr>
          <w:rFonts w:ascii="華康中圓體" w:eastAsia="華康中圓體" w:hint="eastAsia"/>
          <w:color w:val="000000"/>
          <w:lang w:val="fr-FR"/>
        </w:rPr>
        <w:t>KCl</w:t>
      </w:r>
      <w:proofErr w:type="spellEnd"/>
      <w:r w:rsidRPr="008B597E">
        <w:rPr>
          <w:rFonts w:ascii="華康中圓體" w:eastAsia="華康中圓體" w:hint="eastAsia"/>
          <w:color w:val="000000"/>
          <w:lang w:val="fr-FR"/>
        </w:rPr>
        <w:t>＋CrCl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3</w:t>
      </w:r>
      <w:r w:rsidRPr="008B597E">
        <w:rPr>
          <w:rFonts w:ascii="華康中圓體" w:eastAsia="華康中圓體" w:hint="eastAsia"/>
          <w:color w:val="000000"/>
          <w:lang w:val="fr-FR"/>
        </w:rPr>
        <w:t>＋Cl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＋H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O，</w:t>
      </w:r>
      <w:r w:rsidRPr="008B597E">
        <w:rPr>
          <w:rFonts w:ascii="華康中圓體" w:eastAsia="華康中圓體" w:hint="eastAsia"/>
          <w:color w:val="000000"/>
        </w:rPr>
        <w:t>各物質的最簡單係數總和為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：　</w:t>
      </w:r>
      <w:r w:rsidRPr="008B597E">
        <w:rPr>
          <w:rFonts w:ascii="華康中圓體" w:eastAsia="華康中圓體" w:hint="eastAsia"/>
          <w:color w:val="000000"/>
          <w:lang w:val="fr-FR"/>
        </w:rPr>
        <w:br/>
        <w:t>(A)17　(B)26　(C)29　(D)33</w:t>
      </w:r>
    </w:p>
    <w:p w14:paraId="6C60FFB2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>30.下列反應式為太空梭內液體燃燒的反應</w:t>
      </w:r>
      <w:r w:rsidRPr="008B597E">
        <w:rPr>
          <w:rFonts w:ascii="華康中圓體" w:eastAsia="華康中圓體" w:hint="eastAsia"/>
          <w:color w:val="000000"/>
          <w:lang w:val="fr-FR"/>
        </w:rPr>
        <w:t>：</w:t>
      </w:r>
      <w:proofErr w:type="spellStart"/>
      <w:r w:rsidRPr="008B597E">
        <w:rPr>
          <w:rFonts w:ascii="華康中圓體" w:eastAsia="華康中圓體" w:hint="eastAsia"/>
          <w:color w:val="000000"/>
          <w:lang w:val="fr-FR"/>
        </w:rPr>
        <w:t>a</w:t>
      </w:r>
      <w:proofErr w:type="spellEnd"/>
      <w:r w:rsidRPr="008B597E">
        <w:rPr>
          <w:rFonts w:ascii="華康中圓體" w:eastAsia="華康中圓體" w:hint="eastAsia"/>
          <w:color w:val="000000"/>
          <w:lang w:val="fr-FR"/>
        </w:rPr>
        <w:t xml:space="preserve"> C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H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8</w:t>
      </w:r>
      <w:r w:rsidRPr="008B597E">
        <w:rPr>
          <w:rFonts w:ascii="華康中圓體" w:eastAsia="華康中圓體" w:hint="eastAsia"/>
          <w:color w:val="000000"/>
          <w:lang w:val="fr-FR"/>
        </w:rPr>
        <w:t>N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(</w:t>
      </w:r>
      <w:r w:rsidRPr="008B597E">
        <w:rPr>
          <w:rFonts w:ascii="華康中圓體" w:eastAsia="華康中圓體" w:hint="eastAsia"/>
          <w:vertAlign w:val="subscript"/>
        </w:rPr>
        <w:sym w:font="MT Extra" w:char="F06C"/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)</w:t>
      </w:r>
      <w:r w:rsidRPr="008B597E">
        <w:rPr>
          <w:rFonts w:ascii="華康中圓體" w:eastAsia="華康中圓體" w:hint="eastAsia"/>
          <w:color w:val="000000"/>
          <w:lang w:val="fr-FR"/>
        </w:rPr>
        <w:t>＋b N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O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4(</w:t>
      </w:r>
      <w:r w:rsidRPr="008B597E">
        <w:rPr>
          <w:rFonts w:ascii="華康中圓體" w:eastAsia="華康中圓體" w:hint="eastAsia"/>
          <w:vertAlign w:val="subscript"/>
        </w:rPr>
        <w:sym w:font="MT Extra" w:char="F06C"/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)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 → c N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(g)</w:t>
      </w:r>
      <w:r w:rsidRPr="008B597E">
        <w:rPr>
          <w:rFonts w:ascii="華康中圓體" w:eastAsia="華康中圓體" w:hint="eastAsia"/>
          <w:color w:val="000000"/>
          <w:lang w:val="fr-FR"/>
        </w:rPr>
        <w:t>＋d CO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(g)</w:t>
      </w:r>
      <w:r w:rsidRPr="008B597E">
        <w:rPr>
          <w:rFonts w:ascii="華康中圓體" w:eastAsia="華康中圓體" w:hint="eastAsia"/>
          <w:color w:val="000000"/>
          <w:lang w:val="fr-FR"/>
        </w:rPr>
        <w:t>＋e H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8B597E">
        <w:rPr>
          <w:rFonts w:ascii="華康中圓體" w:eastAsia="華康中圓體" w:hint="eastAsia"/>
          <w:color w:val="000000"/>
          <w:lang w:val="fr-FR"/>
        </w:rPr>
        <w:t>O</w:t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(</w:t>
      </w:r>
      <w:r w:rsidRPr="008B597E">
        <w:rPr>
          <w:rFonts w:ascii="華康中圓體" w:eastAsia="華康中圓體" w:hint="eastAsia"/>
          <w:vertAlign w:val="subscript"/>
        </w:rPr>
        <w:sym w:font="MT Extra" w:char="F06C"/>
      </w:r>
      <w:r w:rsidRPr="008B597E">
        <w:rPr>
          <w:rFonts w:ascii="華康中圓體" w:eastAsia="華康中圓體" w:hint="eastAsia"/>
          <w:color w:val="000000"/>
          <w:vertAlign w:val="subscript"/>
          <w:lang w:val="fr-FR"/>
        </w:rPr>
        <w:t>)</w:t>
      </w:r>
      <w:r w:rsidRPr="008B597E">
        <w:rPr>
          <w:rFonts w:ascii="華康中圓體" w:eastAsia="華康中圓體" w:hint="eastAsia"/>
          <w:color w:val="000000"/>
          <w:lang w:val="fr-FR"/>
        </w:rPr>
        <w:t>，a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b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c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d</w:t>
      </w:r>
      <w:r w:rsidRPr="008B597E">
        <w:rPr>
          <w:rFonts w:ascii="華康中圓體" w:eastAsia="華康中圓體" w:hint="eastAsia"/>
          <w:color w:val="000000"/>
        </w:rPr>
        <w:t>、</w:t>
      </w:r>
      <w:r w:rsidRPr="008B597E">
        <w:rPr>
          <w:rFonts w:ascii="華康中圓體" w:eastAsia="華康中圓體" w:hint="eastAsia"/>
          <w:color w:val="000000"/>
          <w:lang w:val="fr-FR"/>
        </w:rPr>
        <w:t>e</w:t>
      </w:r>
      <w:r w:rsidRPr="008B597E">
        <w:rPr>
          <w:rFonts w:ascii="華康中圓體" w:eastAsia="華康中圓體" w:hint="eastAsia"/>
          <w:color w:val="000000"/>
        </w:rPr>
        <w:t>表平衡係數</w:t>
      </w:r>
      <w:r w:rsidRPr="008B597E">
        <w:rPr>
          <w:rFonts w:ascii="華康中圓體" w:eastAsia="華康中圓體" w:hint="eastAsia"/>
          <w:color w:val="000000"/>
          <w:lang w:val="fr-FR"/>
        </w:rPr>
        <w:t>，</w:t>
      </w:r>
      <w:r w:rsidRPr="008B597E">
        <w:rPr>
          <w:rFonts w:ascii="華康中圓體" w:eastAsia="華康中圓體" w:hint="eastAsia"/>
          <w:color w:val="000000"/>
        </w:rPr>
        <w:t>問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a＋b＋c＋d＋e＝？　</w:t>
      </w:r>
      <w:r w:rsidRPr="008B597E">
        <w:rPr>
          <w:rFonts w:ascii="華康中圓體" w:eastAsia="華康中圓體" w:hint="eastAsia"/>
          <w:color w:val="000000"/>
          <w:lang w:val="fr-FR"/>
        </w:rPr>
        <w:br/>
      </w:r>
      <w:r w:rsidRPr="008B597E">
        <w:rPr>
          <w:rFonts w:ascii="華康中圓體" w:eastAsia="華康中圓體" w:hint="eastAsia"/>
          <w:color w:val="000000"/>
          <w:lang w:val="fr-FR"/>
        </w:rPr>
        <w:lastRenderedPageBreak/>
        <w:t>(A)</w:t>
      </w:r>
      <w:r w:rsidRPr="008B597E">
        <w:rPr>
          <w:rFonts w:ascii="華康中圓體" w:eastAsia="華康中圓體" w:hint="eastAsia"/>
          <w:color w:val="000000"/>
        </w:rPr>
        <w:t>10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　(B)</w:t>
      </w:r>
      <w:r w:rsidRPr="008B597E">
        <w:rPr>
          <w:rFonts w:ascii="華康中圓體" w:eastAsia="華康中圓體" w:hint="eastAsia"/>
          <w:color w:val="000000"/>
        </w:rPr>
        <w:t>11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　(C)</w:t>
      </w:r>
      <w:r w:rsidRPr="008B597E">
        <w:rPr>
          <w:rFonts w:ascii="華康中圓體" w:eastAsia="華康中圓體" w:hint="eastAsia"/>
          <w:color w:val="000000"/>
        </w:rPr>
        <w:t>12</w:t>
      </w:r>
      <w:r w:rsidRPr="008B597E">
        <w:rPr>
          <w:rFonts w:ascii="華康中圓體" w:eastAsia="華康中圓體" w:hint="eastAsia"/>
          <w:color w:val="000000"/>
          <w:lang w:val="fr-FR"/>
        </w:rPr>
        <w:t xml:space="preserve">　(D)</w:t>
      </w:r>
      <w:r w:rsidRPr="008B597E">
        <w:rPr>
          <w:rFonts w:ascii="華康中圓體" w:eastAsia="華康中圓體" w:hint="eastAsia"/>
          <w:color w:val="000000"/>
        </w:rPr>
        <w:t>14</w:t>
      </w:r>
    </w:p>
    <w:p w14:paraId="603E2F45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>31.有乙烷和丙烷之混合氣體，完全燃燒後得CO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 xml:space="preserve"> 26.4克及H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 xml:space="preserve">O 15.3克，則混合氣體中，乙烷、丙烷的莫耳數比為若干？　</w:t>
      </w:r>
      <w:r w:rsidRPr="008B597E">
        <w:rPr>
          <w:rFonts w:ascii="華康中圓體" w:eastAsia="華康中圓體" w:hint="eastAsia"/>
          <w:color w:val="000000"/>
        </w:rPr>
        <w:br/>
        <w:t>(A)1：1　(B)2：1　(C)1：3　(D)3：2</w:t>
      </w:r>
    </w:p>
    <w:p w14:paraId="4CA86194" w14:textId="77777777" w:rsidR="00085AC0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Calibri" w:cs="Times New Roman"/>
          <w:b/>
          <w:color w:val="FF0000"/>
        </w:rPr>
      </w:pPr>
      <w:r w:rsidRPr="008B597E">
        <w:rPr>
          <w:rFonts w:ascii="華康中圓體" w:eastAsia="華康中圓體" w:hint="eastAsia"/>
          <w:color w:val="000000"/>
        </w:rPr>
        <w:t>32.有一含雜質的CaCO</w:t>
      </w:r>
      <w:r w:rsidRPr="008B597E">
        <w:rPr>
          <w:rFonts w:ascii="華康中圓體" w:eastAsia="華康中圓體" w:hint="eastAsia"/>
          <w:color w:val="000000"/>
          <w:vertAlign w:val="subscript"/>
        </w:rPr>
        <w:t>3</w:t>
      </w:r>
      <w:r w:rsidRPr="008B597E">
        <w:rPr>
          <w:rFonts w:ascii="華康中圓體" w:eastAsia="華康中圓體" w:hint="eastAsia"/>
          <w:color w:val="000000"/>
        </w:rPr>
        <w:t>試樣10克，經高溫分解後（雜質不分解），剩餘質量為7.36克，則該試樣中CaCO</w:t>
      </w:r>
      <w:r w:rsidRPr="008B597E">
        <w:rPr>
          <w:rFonts w:ascii="華康中圓體" w:eastAsia="華康中圓體" w:hint="eastAsia"/>
          <w:color w:val="000000"/>
          <w:vertAlign w:val="subscript"/>
        </w:rPr>
        <w:t>3</w:t>
      </w:r>
      <w:r w:rsidRPr="008B597E">
        <w:rPr>
          <w:rFonts w:ascii="華康中圓體" w:eastAsia="華康中圓體" w:hint="eastAsia"/>
          <w:color w:val="000000"/>
        </w:rPr>
        <w:t>試樣的純度為若干？（原子量：Ca＝40）　(A)50％　(B)60％　(C)75％　(D)85％　(E)90％</w:t>
      </w:r>
    </w:p>
    <w:p w14:paraId="72B439BD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right"/>
        <w:rPr>
          <w:rFonts w:ascii="華康中圓體" w:eastAsia="華康中圓體" w:hAnsi="Times New Roman"/>
          <w:color w:val="000000"/>
          <w:szCs w:val="24"/>
        </w:rPr>
      </w:pPr>
      <w:r w:rsidRPr="0034439A">
        <w:rPr>
          <w:rFonts w:ascii="華康中圓體" w:eastAsia="華康中圓體" w:hAnsi="Times New Roman"/>
          <w:noProof/>
          <w:color w:val="000000"/>
          <w:szCs w:val="24"/>
        </w:rPr>
        <w:drawing>
          <wp:inline distT="0" distB="0" distL="0" distR="0" wp14:anchorId="74D3B484" wp14:editId="78C119CB">
            <wp:extent cx="762000" cy="762000"/>
            <wp:effectExtent l="0" t="0" r="0" b="0"/>
            <wp:docPr id="577" name="圖片 577" descr="C:\Users\User\Downloads\SC11002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 descr="C:\Users\User\Downloads\SC11002034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17F2BD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  <w:r w:rsidRPr="008B597E">
        <w:rPr>
          <w:rFonts w:ascii="華康中圓體" w:eastAsia="華康中圓體" w:hint="eastAsia"/>
          <w:color w:val="000000"/>
        </w:rPr>
        <w:t xml:space="preserve">33.為溶解某三價金屬元素2.00克，需10％鹽酸15.64克（HCl＝36.5），則金屬原子量：　</w:t>
      </w:r>
      <w:r w:rsidRPr="008B597E">
        <w:rPr>
          <w:rFonts w:ascii="華康中圓體" w:eastAsia="華康中圓體" w:hint="eastAsia"/>
          <w:color w:val="000000"/>
        </w:rPr>
        <w:br/>
        <w:t>(A)140　(B)65　(C)52　(D)27</w:t>
      </w:r>
    </w:p>
    <w:p w14:paraId="3CC7DF81" w14:textId="77777777" w:rsidR="00085AC0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/>
          <w:color w:val="000000"/>
        </w:rPr>
      </w:pPr>
      <w:r w:rsidRPr="008B597E">
        <w:rPr>
          <w:rFonts w:ascii="華康中圓體" w:eastAsia="華康中圓體" w:hint="eastAsia"/>
          <w:color w:val="000000"/>
        </w:rPr>
        <w:t xml:space="preserve">34.銅鋅合金100克，將其與足量的鹽酸作用，於STP下收集得氫氣22.4升，則此合金中含銅的百分率為：（Zn＝65.4，Cu＝63.5）　</w:t>
      </w:r>
      <w:r w:rsidRPr="008B597E">
        <w:rPr>
          <w:rFonts w:ascii="華康中圓體" w:eastAsia="華康中圓體" w:hint="eastAsia"/>
          <w:color w:val="000000"/>
        </w:rPr>
        <w:br/>
        <w:t>(A)65.4％　(B)54.4％　(C)34.6％　(D)63.5％</w:t>
      </w:r>
    </w:p>
    <w:p w14:paraId="5AD61D19" w14:textId="77777777" w:rsidR="00085AC0" w:rsidRPr="008B597E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/>
          <w:color w:val="000000"/>
          <w:szCs w:val="24"/>
        </w:rPr>
      </w:pPr>
    </w:p>
    <w:p w14:paraId="63271BA0" w14:textId="77777777" w:rsidR="00085AC0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微軟正黑體" w:cs="Arial"/>
          <w:color w:val="008000"/>
        </w:rPr>
      </w:pPr>
      <w:r w:rsidRPr="008B597E">
        <w:rPr>
          <w:rFonts w:ascii="華康中圓體" w:eastAsia="華康中圓體" w:hint="eastAsia"/>
          <w:color w:val="000000"/>
        </w:rPr>
        <w:t>35.CH</w:t>
      </w:r>
      <w:r w:rsidRPr="008B597E">
        <w:rPr>
          <w:rFonts w:ascii="華康中圓體" w:eastAsia="華康中圓體" w:hint="eastAsia"/>
          <w:color w:val="000000"/>
          <w:vertAlign w:val="subscript"/>
        </w:rPr>
        <w:t>4</w:t>
      </w:r>
      <w:r w:rsidRPr="008B597E">
        <w:rPr>
          <w:rFonts w:ascii="華康中圓體" w:eastAsia="華康中圓體" w:hint="eastAsia"/>
          <w:color w:val="000000"/>
        </w:rPr>
        <w:t>、CO及C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H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之混合氣體100 mL，加入純氧300 mL後，在密閉裝置中充分燃燒，生成物冷卻到室溫時體積為245 mL，通過KOH濃溶液（除去CO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）後減為115 mL，求原混合物C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H</w:t>
      </w:r>
      <w:r w:rsidRPr="008B597E">
        <w:rPr>
          <w:rFonts w:ascii="華康中圓體" w:eastAsia="華康中圓體" w:hint="eastAsia"/>
          <w:color w:val="000000"/>
          <w:vertAlign w:val="subscript"/>
        </w:rPr>
        <w:t>2</w:t>
      </w:r>
      <w:r w:rsidRPr="008B597E">
        <w:rPr>
          <w:rFonts w:ascii="華康中圓體" w:eastAsia="華康中圓體" w:hint="eastAsia"/>
          <w:color w:val="000000"/>
        </w:rPr>
        <w:t>之體積組成為：　 (A)10％　(B)20％　(C)30％　(D)40％</w:t>
      </w:r>
      <w:r>
        <w:rPr>
          <w:rFonts w:ascii="華康中圓體" w:eastAsia="華康中圓體" w:hAnsi="微軟正黑體" w:cs="Arial" w:hint="eastAsia"/>
          <w:color w:val="008000"/>
        </w:rPr>
        <w:t xml:space="preserve">            </w:t>
      </w:r>
    </w:p>
    <w:p w14:paraId="6E5BB744" w14:textId="27CD180B" w:rsidR="00085AC0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right"/>
        <w:rPr>
          <w:rFonts w:ascii="華康中圓體" w:eastAsia="華康中圓體" w:hAnsi="Times New Roman"/>
          <w:color w:val="000000"/>
          <w:szCs w:val="24"/>
        </w:rPr>
      </w:pPr>
      <w:r w:rsidRPr="00D55945">
        <w:rPr>
          <w:rFonts w:ascii="華康中圓體" w:eastAsia="華康中圓體" w:hAnsi="微軟正黑體" w:cs="Arial"/>
          <w:noProof/>
          <w:color w:val="008000"/>
        </w:rPr>
        <w:drawing>
          <wp:inline distT="0" distB="0" distL="0" distR="0" wp14:anchorId="23078C0A" wp14:editId="739428E2">
            <wp:extent cx="762000" cy="762000"/>
            <wp:effectExtent l="0" t="0" r="0" b="0"/>
            <wp:docPr id="525" name="圖片 525" descr="C:\Users\User\Desktop\第二本化學QRCODE檔\SC110020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C:\Users\User\Desktop\第二本化學QRCODE檔\SC11002035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8895E" w14:textId="48CB2813" w:rsidR="00085AC0" w:rsidRPr="007748A4" w:rsidRDefault="00801F86" w:rsidP="00085AC0">
      <w:pPr>
        <w:snapToGrid w:val="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/>
          <w:noProof/>
          <w:spacing w:val="16"/>
        </w:rPr>
        <w:object w:dxaOrig="1440" w:dyaOrig="1440" w14:anchorId="23FBA373">
          <v:shape id="_x0000_s1026" type="#_x0000_t75" alt="" style="position:absolute;margin-left:21.25pt;margin-top:42.05pt;width:428.9pt;height:99.5pt;z-index:251659264;mso-wrap-edited:f;mso-width-percent:0;mso-height-percent:0;mso-width-percent:0;mso-height-percent:0">
            <v:imagedata r:id="rId43" o:title=""/>
            <w10:wrap type="square"/>
          </v:shape>
          <o:OLEObject Type="Embed" ProgID="ChemDraw.Document.6.0" ShapeID="_x0000_s1026" DrawAspect="Content" ObjectID="_1727404549" r:id="rId44"/>
        </w:object>
      </w:r>
      <w:r w:rsidR="00085AC0">
        <w:rPr>
          <w:rFonts w:ascii="微軟正黑體" w:eastAsia="微軟正黑體" w:hAnsi="微軟正黑體" w:hint="eastAsia"/>
          <w:spacing w:val="24"/>
        </w:rPr>
        <w:t>3</w:t>
      </w:r>
      <w:r w:rsidR="00085AC0">
        <w:rPr>
          <w:rFonts w:ascii="微軟正黑體" w:eastAsia="微軟正黑體" w:hAnsi="微軟正黑體"/>
          <w:spacing w:val="24"/>
        </w:rPr>
        <w:t>6</w:t>
      </w:r>
      <w:r w:rsidR="00085AC0" w:rsidRPr="007748A4">
        <w:rPr>
          <w:rFonts w:ascii="微軟正黑體" w:eastAsia="微軟正黑體" w:hAnsi="微軟正黑體"/>
          <w:spacing w:val="24"/>
        </w:rPr>
        <w:t>麩胺酸與氫氧化鈉反應，可得麩胺酸鈉（味精）。工業上係利用微生物將醣類轉換成麩胺酸，其反應式如下：</w:t>
      </w:r>
    </w:p>
    <w:p w14:paraId="2AEAB1B1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08AFA547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55643D54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0191A3A0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4B3ED803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44F1CF58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已知分子下方括號中的數字為分子量，則上列反應式的原子經濟百分率（原子使用效率）最接近下列哪一數值？</w:t>
      </w:r>
    </w:p>
    <w:p w14:paraId="0BAC49A0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A)7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B)6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C)5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D)4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E)32</w:t>
      </w:r>
    </w:p>
    <w:p w14:paraId="26A2B651" w14:textId="3F7606A7" w:rsidR="00085AC0" w:rsidRPr="007748A4" w:rsidRDefault="00085AC0" w:rsidP="00085AC0">
      <w:pPr>
        <w:snapToGrid w:val="0"/>
        <w:rPr>
          <w:rFonts w:ascii="微軟正黑體" w:eastAsia="微軟正黑體" w:hAnsi="微軟正黑體" w:cs="Times New Roman"/>
        </w:rPr>
      </w:pPr>
      <w:r w:rsidRPr="007748A4">
        <w:rPr>
          <w:rFonts w:ascii="微軟正黑體" w:eastAsia="微軟正黑體" w:hAnsi="微軟正黑體" w:cs="Times New Roman" w:hint="eastAsia"/>
          <w:sz w:val="22"/>
          <w:szCs w:val="20"/>
        </w:rPr>
        <w:t xml:space="preserve"> </w:t>
      </w:r>
      <w:r>
        <w:rPr>
          <w:rFonts w:ascii="微軟正黑體" w:eastAsia="微軟正黑體" w:hAnsi="微軟正黑體" w:cs="Times New Roman"/>
          <w:sz w:val="22"/>
          <w:szCs w:val="20"/>
        </w:rPr>
        <w:t xml:space="preserve"> </w:t>
      </w:r>
    </w:p>
    <w:p w14:paraId="4B3918CB" w14:textId="08B9B1B4" w:rsidR="00085AC0" w:rsidRPr="007748A4" w:rsidRDefault="00085AC0" w:rsidP="00085AC0">
      <w:pPr>
        <w:snapToGrid w:val="0"/>
        <w:jc w:val="both"/>
        <w:rPr>
          <w:rFonts w:ascii="微軟正黑體" w:eastAsia="微軟正黑體" w:hAnsi="微軟正黑體"/>
          <w:color w:val="000000" w:themeColor="text1"/>
          <w:spacing w:val="20"/>
        </w:rPr>
      </w:pPr>
      <w:r>
        <w:rPr>
          <w:rFonts w:ascii="微軟正黑體" w:eastAsia="微軟正黑體" w:hAnsi="微軟正黑體" w:hint="eastAsia"/>
          <w:color w:val="000000" w:themeColor="text1"/>
          <w:spacing w:val="20"/>
        </w:rPr>
        <w:t>3</w:t>
      </w:r>
      <w:r>
        <w:rPr>
          <w:rFonts w:ascii="微軟正黑體" w:eastAsia="微軟正黑體" w:hAnsi="微軟正黑體"/>
          <w:color w:val="000000" w:themeColor="text1"/>
          <w:spacing w:val="20"/>
        </w:rPr>
        <w:t>7</w:t>
      </w:r>
      <w:r w:rsidRPr="007748A4">
        <w:rPr>
          <w:rFonts w:ascii="微軟正黑體" w:eastAsia="微軟正黑體" w:hAnsi="微軟正黑體"/>
          <w:color w:val="000000" w:themeColor="text1"/>
          <w:spacing w:val="20"/>
        </w:rPr>
        <w:t>在常溫常壓，未知體積之氧氣與40公升的一氧化碳，在催化劑的存在下進行反應。</w:t>
      </w:r>
      <w:r w:rsidRPr="007748A4">
        <w:rPr>
          <w:rFonts w:ascii="微軟正黑體" w:eastAsia="微軟正黑體" w:hAnsi="微軟正黑體"/>
          <w:color w:val="000000" w:themeColor="text1"/>
          <w:spacing w:val="20"/>
        </w:rPr>
        <w:lastRenderedPageBreak/>
        <w:t xml:space="preserve">反應後氣體之組成為二氧化碳與氧氣，總體積為70公升。若反應後，溫度與壓力維持不變，則氧氣在反應前、反應後的體積分別是多少公升？ </w:t>
      </w:r>
    </w:p>
    <w:p w14:paraId="6878F5A4" w14:textId="77777777" w:rsidR="00085AC0" w:rsidRPr="007748A4" w:rsidRDefault="00085AC0" w:rsidP="00085AC0">
      <w:pPr>
        <w:snapToGrid w:val="0"/>
        <w:rPr>
          <w:rFonts w:ascii="微軟正黑體" w:eastAsia="微軟正黑體" w:hAnsi="微軟正黑體"/>
          <w:color w:val="000000" w:themeColor="text1"/>
        </w:rPr>
      </w:pPr>
      <w:r w:rsidRPr="007748A4">
        <w:rPr>
          <w:rFonts w:ascii="微軟正黑體" w:eastAsia="微軟正黑體" w:hAnsi="微軟正黑體" w:hint="eastAsia"/>
          <w:color w:val="000000" w:themeColor="text1"/>
        </w:rPr>
        <w:t xml:space="preserve">   </w:t>
      </w:r>
      <w:r w:rsidRPr="007748A4">
        <w:rPr>
          <w:rFonts w:ascii="微軟正黑體" w:eastAsia="微軟正黑體" w:hAnsi="微軟正黑體"/>
          <w:color w:val="000000" w:themeColor="text1"/>
        </w:rPr>
        <w:t>(A) 60、20</w:t>
      </w:r>
      <w:r w:rsidRPr="007748A4">
        <w:rPr>
          <w:rFonts w:ascii="微軟正黑體" w:eastAsia="微軟正黑體" w:hAnsi="微軟正黑體"/>
          <w:color w:val="000000" w:themeColor="text1"/>
        </w:rPr>
        <w:tab/>
        <w:t>(B) 50、30</w:t>
      </w:r>
      <w:r w:rsidRPr="007748A4">
        <w:rPr>
          <w:rFonts w:ascii="微軟正黑體" w:eastAsia="微軟正黑體" w:hAnsi="微軟正黑體"/>
          <w:color w:val="000000" w:themeColor="text1"/>
        </w:rPr>
        <w:tab/>
        <w:t>(C) 40、40</w:t>
      </w:r>
      <w:r w:rsidRPr="007748A4">
        <w:rPr>
          <w:rFonts w:ascii="微軟正黑體" w:eastAsia="微軟正黑體" w:hAnsi="微軟正黑體"/>
          <w:color w:val="000000" w:themeColor="text1"/>
        </w:rPr>
        <w:tab/>
        <w:t>(D) 30、50</w:t>
      </w:r>
      <w:r w:rsidRPr="007748A4">
        <w:rPr>
          <w:rFonts w:ascii="微軟正黑體" w:eastAsia="微軟正黑體" w:hAnsi="微軟正黑體"/>
          <w:color w:val="000000" w:themeColor="text1"/>
        </w:rPr>
        <w:tab/>
        <w:t>(E) 20、60</w:t>
      </w:r>
    </w:p>
    <w:p w14:paraId="74C7A956" w14:textId="5AE0BF1B" w:rsidR="00085AC0" w:rsidRDefault="00085AC0" w:rsidP="00085AC0">
      <w:pPr>
        <w:snapToGrid w:val="0"/>
        <w:rPr>
          <w:rFonts w:ascii="微軟正黑體" w:eastAsia="微軟正黑體" w:hAnsi="微軟正黑體"/>
          <w:color w:val="000000" w:themeColor="text1"/>
        </w:rPr>
      </w:pPr>
      <w:r>
        <w:rPr>
          <w:rFonts w:ascii="微軟正黑體" w:eastAsia="微軟正黑體" w:hAnsi="微軟正黑體"/>
          <w:color w:val="000000" w:themeColor="text1"/>
        </w:rPr>
        <w:t xml:space="preserve"> </w:t>
      </w:r>
    </w:p>
    <w:p w14:paraId="2AB84C58" w14:textId="299825A9" w:rsidR="00085AC0" w:rsidRPr="00BB4AD7" w:rsidRDefault="00085AC0" w:rsidP="00085AC0">
      <w:pPr>
        <w:snapToGrid w:val="0"/>
        <w:ind w:left="432" w:hangingChars="150" w:hanging="432"/>
        <w:rPr>
          <w:rFonts w:ascii="微軟正黑體" w:eastAsia="微軟正黑體" w:hAnsi="微軟正黑體"/>
          <w:color w:val="000000" w:themeColor="text1"/>
          <w:u w:val="single"/>
        </w:rPr>
      </w:pPr>
      <w:r>
        <w:rPr>
          <w:rFonts w:ascii="微軟正黑體" w:eastAsia="微軟正黑體" w:hAnsi="微軟正黑體"/>
          <w:color w:val="000000" w:themeColor="text1"/>
          <w:spacing w:val="24"/>
        </w:rPr>
        <w:t>38</w:t>
      </w:r>
      <w:r w:rsidRPr="00BB4AD7">
        <w:rPr>
          <w:rFonts w:ascii="微軟正黑體" w:eastAsia="微軟正黑體" w:hAnsi="微軟正黑體"/>
          <w:color w:val="000000" w:themeColor="text1"/>
          <w:spacing w:val="24"/>
        </w:rPr>
        <w:t>.</w:t>
      </w: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在一個密閉的容器中，含有甲烷</w:t>
      </w:r>
      <w:r w:rsidRPr="00BB4AD7">
        <w:rPr>
          <w:rFonts w:ascii="微軟正黑體" w:eastAsia="微軟正黑體" w:hAnsi="微軟正黑體"/>
          <w:color w:val="000000" w:themeColor="text1"/>
          <w:spacing w:val="24"/>
        </w:rPr>
        <w:t>1.6</w:t>
      </w: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克和氧氣</w:t>
      </w:r>
      <w:r w:rsidRPr="00BB4AD7">
        <w:rPr>
          <w:rFonts w:ascii="微軟正黑體" w:eastAsia="微軟正黑體" w:hAnsi="微軟正黑體"/>
          <w:color w:val="000000" w:themeColor="text1"/>
          <w:spacing w:val="24"/>
        </w:rPr>
        <w:t>8.0</w:t>
      </w: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克。燃燒反應完全後，則容器中所含的分子總莫耳數為何？</w:t>
      </w:r>
      <w:r w:rsidRPr="00BB4AD7">
        <w:rPr>
          <w:rFonts w:ascii="微軟正黑體" w:eastAsia="微軟正黑體" w:hAnsi="微軟正黑體" w:hint="eastAsia"/>
          <w:shd w:val="pct15" w:color="auto" w:fill="auto"/>
        </w:rPr>
        <w:t>104學測</w:t>
      </w:r>
    </w:p>
    <w:p w14:paraId="7B55886F" w14:textId="77777777" w:rsidR="00085AC0" w:rsidRDefault="00085AC0" w:rsidP="00085AC0">
      <w:pPr>
        <w:pStyle w:val="ABCDE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 w:val="0"/>
        <w:spacing w:line="240" w:lineRule="auto"/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</w:pP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>(A) 0.20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B) 0.25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C) 0.30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D) 0.35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E) 0.40</w:t>
      </w:r>
    </w:p>
    <w:p w14:paraId="1B5FFA92" w14:textId="77777777" w:rsidR="00085AC0" w:rsidRPr="00BB4AD7" w:rsidRDefault="00085AC0" w:rsidP="00085AC0">
      <w:pPr>
        <w:pStyle w:val="ABCDE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 w:val="0"/>
        <w:spacing w:line="240" w:lineRule="auto"/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</w:pPr>
    </w:p>
    <w:p w14:paraId="4C1C6A69" w14:textId="38D73530" w:rsidR="00085AC0" w:rsidRPr="00BB4AD7" w:rsidRDefault="00085AC0" w:rsidP="00085AC0">
      <w:pPr>
        <w:widowControl/>
        <w:snapToGrid w:val="0"/>
        <w:ind w:left="420" w:hangingChars="150" w:hanging="420"/>
        <w:jc w:val="both"/>
        <w:rPr>
          <w:rFonts w:ascii="微軟正黑體" w:eastAsia="微軟正黑體" w:hAnsi="微軟正黑體" w:cs="新細明體"/>
          <w:spacing w:val="20"/>
          <w:kern w:val="0"/>
        </w:rPr>
      </w:pPr>
      <w:r>
        <w:rPr>
          <w:rFonts w:ascii="微軟正黑體" w:eastAsia="微軟正黑體" w:hAnsi="微軟正黑體" w:cs="新細明體"/>
          <w:spacing w:val="20"/>
          <w:kern w:val="0"/>
        </w:rPr>
        <w:t>39</w:t>
      </w:r>
      <w:r w:rsidRPr="00BB4AD7">
        <w:rPr>
          <w:rFonts w:ascii="微軟正黑體" w:eastAsia="微軟正黑體" w:hAnsi="微軟正黑體" w:cs="新細明體" w:hint="eastAsia"/>
          <w:spacing w:val="20"/>
          <w:kern w:val="0"/>
        </w:rPr>
        <w:t>.</w:t>
      </w:r>
      <w:r w:rsidRPr="00BB4AD7">
        <w:rPr>
          <w:rFonts w:ascii="微軟正黑體" w:eastAsia="微軟正黑體" w:hAnsi="微軟正黑體" w:cs="新細明體"/>
          <w:spacing w:val="20"/>
          <w:kern w:val="0"/>
        </w:rPr>
        <w:tab/>
      </w:r>
      <w:r w:rsidRPr="00BB4AD7">
        <w:rPr>
          <w:rFonts w:ascii="微軟正黑體" w:eastAsia="微軟正黑體" w:hAnsi="微軟正黑體" w:cs="新細明體" w:hint="eastAsia"/>
          <w:spacing w:val="20"/>
          <w:kern w:val="0"/>
        </w:rPr>
        <w:t>硝酸銨（</w:t>
      </w:r>
      <w:r w:rsidR="00801F86" w:rsidRPr="00BB4AD7">
        <w:rPr>
          <w:rFonts w:ascii="微軟正黑體" w:eastAsia="微軟正黑體" w:hAnsi="微軟正黑體" w:cs="新細明體"/>
          <w:noProof/>
          <w:spacing w:val="20"/>
          <w:kern w:val="0"/>
          <w:position w:val="-10"/>
        </w:rPr>
        <w:object w:dxaOrig="880" w:dyaOrig="320" w14:anchorId="0BD5F7BA">
          <v:shape id="_x0000_i1026" type="#_x0000_t75" alt="" style="width:44pt;height:16pt;mso-width-percent:0;mso-height-percent:0;mso-width-percent:0;mso-height-percent:0" o:ole="">
            <v:imagedata r:id="rId45" o:title=""/>
          </v:shape>
          <o:OLEObject Type="Embed" ProgID="Equation.DSMT4" ShapeID="_x0000_i1026" DrawAspect="Content" ObjectID="_1727404547" r:id="rId46"/>
        </w:object>
      </w:r>
      <w:r w:rsidRPr="00BB4AD7">
        <w:rPr>
          <w:rFonts w:ascii="微軟正黑體" w:eastAsia="微軟正黑體" w:hAnsi="微軟正黑體" w:cs="新細明體" w:hint="eastAsia"/>
          <w:spacing w:val="20"/>
          <w:kern w:val="0"/>
        </w:rPr>
        <w:t>）受熱超過400℃時，會完全分解產生水蒸氣、氮氣和氧氣。若將40.0克的硝酸銨，加熱至完全分解，至多會產生多少莫耳的氣體？</w:t>
      </w:r>
      <w:r w:rsidRPr="00BB4AD7">
        <w:rPr>
          <w:rFonts w:ascii="微軟正黑體" w:eastAsia="微軟正黑體" w:hAnsi="微軟正黑體" w:cs="新細明體" w:hint="eastAsia"/>
          <w:spacing w:val="20"/>
          <w:kern w:val="0"/>
          <w:shd w:val="pct15" w:color="auto" w:fill="FFFFFF"/>
        </w:rPr>
        <w:t>106學測</w:t>
      </w:r>
    </w:p>
    <w:p w14:paraId="792B20E6" w14:textId="77777777" w:rsidR="00085AC0" w:rsidRDefault="00085AC0" w:rsidP="00085AC0">
      <w:pPr>
        <w:widowControl/>
        <w:tabs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adjustRightInd w:val="0"/>
        <w:snapToGrid w:val="0"/>
        <w:ind w:left="369"/>
        <w:jc w:val="both"/>
        <w:textAlignment w:val="bottom"/>
        <w:rPr>
          <w:rFonts w:ascii="微軟正黑體" w:eastAsia="微軟正黑體" w:hAnsi="微軟正黑體" w:cs="Times New Roman"/>
          <w:spacing w:val="20"/>
          <w:kern w:val="0"/>
        </w:rPr>
      </w:pP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(A) 1.75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B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3.50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C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5.25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D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7.00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E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8.75</w:t>
      </w:r>
    </w:p>
    <w:p w14:paraId="069A00D5" w14:textId="77777777" w:rsidR="00085AC0" w:rsidRPr="00BB4AD7" w:rsidRDefault="00085AC0" w:rsidP="00085AC0">
      <w:pPr>
        <w:widowControl/>
        <w:tabs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adjustRightInd w:val="0"/>
        <w:snapToGrid w:val="0"/>
        <w:ind w:left="369"/>
        <w:jc w:val="both"/>
        <w:textAlignment w:val="bottom"/>
        <w:rPr>
          <w:rFonts w:ascii="微軟正黑體" w:eastAsia="微軟正黑體" w:hAnsi="微軟正黑體" w:cs="Times New Roman"/>
          <w:spacing w:val="20"/>
          <w:kern w:val="0"/>
        </w:rPr>
      </w:pPr>
    </w:p>
    <w:p w14:paraId="5D1EA6CC" w14:textId="41BE87E7" w:rsidR="00085AC0" w:rsidRDefault="00085AC0" w:rsidP="00085AC0">
      <w:pPr>
        <w:snapToGrid w:val="0"/>
        <w:ind w:left="240" w:hangingChars="100" w:hanging="240"/>
        <w:rPr>
          <w:rFonts w:ascii="微軟正黑體" w:eastAsia="微軟正黑體" w:hAnsi="微軟正黑體" w:cs="新細明體"/>
          <w:kern w:val="0"/>
        </w:rPr>
      </w:pPr>
      <w:r>
        <w:rPr>
          <w:rFonts w:ascii="微軟正黑體" w:eastAsia="微軟正黑體" w:hAnsi="微軟正黑體" w:cs="新細明體"/>
          <w:kern w:val="0"/>
        </w:rPr>
        <w:t xml:space="preserve">40 </w:t>
      </w:r>
      <w:r w:rsidRPr="00BB4AD7">
        <w:rPr>
          <w:rFonts w:ascii="微軟正黑體" w:eastAsia="微軟正黑體" w:hAnsi="微軟正黑體" w:cs="新細明體"/>
          <w:kern w:val="0"/>
        </w:rPr>
        <w:t xml:space="preserve">.將100.0 mL、0.40 </w:t>
      </w:r>
      <w:r w:rsidRPr="00BB4AD7">
        <w:rPr>
          <w:rFonts w:ascii="微軟正黑體" w:eastAsia="微軟正黑體" w:hAnsi="微軟正黑體" w:cs="新細明體"/>
          <w:i/>
          <w:kern w:val="0"/>
        </w:rPr>
        <w:t>M</w:t>
      </w:r>
      <w:r w:rsidRPr="00BB4AD7">
        <w:rPr>
          <w:rFonts w:ascii="微軟正黑體" w:eastAsia="微軟正黑體" w:hAnsi="微軟正黑體" w:cs="新細明體"/>
          <w:kern w:val="0"/>
        </w:rPr>
        <w:t>的HCl溶液加於4.24 g的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>固體，會產生氣泡。下列關於此反應</w:t>
      </w:r>
    </w:p>
    <w:p w14:paraId="7BF1BB85" w14:textId="77777777" w:rsidR="00085AC0" w:rsidRDefault="00085AC0" w:rsidP="00085AC0">
      <w:pPr>
        <w:snapToGrid w:val="0"/>
        <w:ind w:leftChars="100" w:left="240" w:firstLineChars="50" w:firstLine="120"/>
        <w:rPr>
          <w:rFonts w:ascii="微軟正黑體" w:eastAsia="微軟正黑體" w:hAnsi="微軟正黑體" w:cs="新細明體"/>
          <w:kern w:val="0"/>
        </w:rPr>
      </w:pPr>
      <w:r w:rsidRPr="00BB4AD7">
        <w:rPr>
          <w:rFonts w:ascii="微軟正黑體" w:eastAsia="微軟正黑體" w:hAnsi="微軟正黑體" w:cs="新細明體"/>
          <w:kern w:val="0"/>
        </w:rPr>
        <w:t>的敘述，哪些正確？（應選2項）(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>＝106)</w:t>
      </w:r>
      <w:r w:rsidRPr="00BB4AD7">
        <w:rPr>
          <w:rFonts w:ascii="微軟正黑體" w:eastAsia="微軟正黑體" w:hAnsi="微軟正黑體" w:cs="新細明體" w:hint="eastAsia"/>
          <w:spacing w:val="20"/>
          <w:kern w:val="0"/>
          <w:shd w:val="pct15" w:color="auto" w:fill="FFFFFF"/>
        </w:rPr>
        <w:t xml:space="preserve"> 103學測</w:t>
      </w:r>
      <w:r w:rsidRPr="00BB4AD7">
        <w:rPr>
          <w:rFonts w:ascii="微軟正黑體" w:eastAsia="微軟正黑體" w:hAnsi="微軟正黑體" w:cs="新細明體"/>
          <w:kern w:val="0"/>
        </w:rPr>
        <w:t xml:space="preserve">　(A)此反應的平衡反應式為：</w:t>
      </w:r>
    </w:p>
    <w:p w14:paraId="03B3CE3D" w14:textId="77777777" w:rsidR="00085AC0" w:rsidRDefault="00085AC0" w:rsidP="00085AC0">
      <w:pPr>
        <w:snapToGrid w:val="0"/>
        <w:ind w:leftChars="150" w:left="360"/>
        <w:rPr>
          <w:rFonts w:ascii="微軟正黑體" w:eastAsia="微軟正黑體" w:hAnsi="微軟正黑體" w:cs="新細明體"/>
          <w:kern w:val="0"/>
        </w:rPr>
      </w:pPr>
      <w:r w:rsidRPr="00BB4AD7">
        <w:rPr>
          <w:rFonts w:ascii="微軟正黑體" w:eastAsia="微軟正黑體" w:hAnsi="微軟正黑體" w:cs="新細明體"/>
          <w:kern w:val="0"/>
        </w:rPr>
        <w:t>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>＋HCl→2NaCl＋H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O＋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 xml:space="preserve">　(B)若反應完全，則可產生0.88克的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 xml:space="preserve">　(C)反應後會剩餘0.01莫耳的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 xml:space="preserve">　(D)此反應的限量試劑為HCl　(E)此反應為沉澱反應。</w:t>
      </w:r>
    </w:p>
    <w:p w14:paraId="0220184B" w14:textId="77777777" w:rsidR="00085AC0" w:rsidRPr="00D55945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right"/>
        <w:rPr>
          <w:rFonts w:ascii="華康中圓體" w:eastAsia="華康中圓體" w:hAnsi="Times New Roman" w:hint="eastAsia"/>
          <w:color w:val="000000"/>
          <w:szCs w:val="24"/>
        </w:rPr>
      </w:pPr>
    </w:p>
    <w:p w14:paraId="4F92AC5B" w14:textId="77777777" w:rsidR="00085AC0" w:rsidRPr="00A01681" w:rsidRDefault="00085AC0" w:rsidP="00085AC0">
      <w:pPr>
        <w:snapToGrid w:val="0"/>
        <w:spacing w:line="276" w:lineRule="auto"/>
        <w:ind w:right="1440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7臺中女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48EAF440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7新竹高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78A9293E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  <w:lang w:val="pl-PL"/>
        </w:rPr>
        <w:t>96建國中學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0CA0223E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0宜蘭高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764E5B98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5彰化高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371CC377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7建國中學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65837FC6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7建國中學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00C9BD14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9新竹高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56675C31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</w:rPr>
        <w:t>98師大附中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564898EB" w14:textId="77777777" w:rsidR="00085AC0" w:rsidRPr="00A01681" w:rsidRDefault="00085AC0" w:rsidP="00085AC0">
      <w:pPr>
        <w:snapToGrid w:val="0"/>
        <w:spacing w:line="276" w:lineRule="auto"/>
        <w:ind w:right="480"/>
        <w:jc w:val="both"/>
        <w:rPr>
          <w:rFonts w:ascii="華康中圓體" w:eastAsia="華康中圓體" w:hAnsi="微軟正黑體" w:cs="Arial"/>
          <w:vanish/>
          <w:color w:val="008000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hint="eastAsia"/>
          <w:vanish/>
          <w:color w:val="008000"/>
          <w:lang w:val="pl-PL"/>
        </w:rPr>
        <w:t>96建國中學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</w:p>
    <w:p w14:paraId="3A1F61DD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Times New Roman"/>
          <w:b/>
          <w:color w:val="000000"/>
        </w:rPr>
      </w:pPr>
      <w:r w:rsidRPr="00A01681">
        <w:rPr>
          <w:rFonts w:ascii="華康中圓體" w:eastAsia="華康中圓體" w:hAnsi="微軟正黑體" w:hint="eastAsia"/>
          <w:b/>
          <w:color w:val="000000"/>
        </w:rPr>
        <w:t>第二部份: 多選題</w:t>
      </w:r>
    </w:p>
    <w:p w14:paraId="60FA23BD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  <w:sz w:val="22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有關反應式</w:t>
      </w:r>
      <w:r w:rsidRPr="00A01681">
        <w:rPr>
          <w:rFonts w:ascii="華康中圓體" w:eastAsia="華康中圓體" w:hAnsi="微軟正黑體" w:cs="Times New Roman" w:hint="eastAsia"/>
          <w:i/>
          <w:color w:val="000000"/>
          <w:lang w:val="pl-PL"/>
        </w:rPr>
        <w:t>a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Cr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  <w:lang w:val="pl-PL"/>
        </w:rPr>
        <w:t>2－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  <w:lang w:val="pl-PL"/>
        </w:rPr>
        <w:t>b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Fe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  <w:lang w:val="pl-PL"/>
        </w:rPr>
        <w:t>2＋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＋</w:t>
      </w:r>
      <w:proofErr w:type="spellStart"/>
      <w:r w:rsidRPr="00A01681">
        <w:rPr>
          <w:rFonts w:ascii="華康中圓體" w:eastAsia="華康中圓體" w:hAnsi="微軟正黑體" w:cs="Times New Roman" w:hint="eastAsia"/>
          <w:i/>
          <w:color w:val="000000"/>
          <w:lang w:val="pl-PL"/>
        </w:rPr>
        <w:t>c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  <w:lang w:val="pl-PL"/>
        </w:rPr>
        <w:t>＋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i/>
          <w:color w:val="000000"/>
          <w:lang w:val="pl-PL"/>
        </w:rPr>
        <w:t>x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Cr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  <w:lang w:val="pl-PL"/>
        </w:rPr>
        <w:t>3＋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  <w:lang w:val="pl-PL"/>
        </w:rPr>
        <w:t>y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Fe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  <w:lang w:val="pl-PL"/>
        </w:rPr>
        <w:t>3＋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  <w:lang w:val="pl-PL"/>
        </w:rPr>
        <w:t>z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的平衡係數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下列敘述何者正確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？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A)2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＝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B)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c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＝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z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C)2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＝2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c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3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3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D)－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c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＝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 (E)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：</w:t>
      </w:r>
      <w:r w:rsidRPr="00A01681">
        <w:rPr>
          <w:rFonts w:ascii="華康中圓體" w:eastAsia="華康中圓體" w:hAnsi="微軟正黑體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＝3：2。</w:t>
      </w:r>
    </w:p>
    <w:p w14:paraId="7739FC4C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化學反應式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Ca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(PO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＋</w:t>
      </w:r>
      <w:proofErr w:type="spellStart"/>
      <w:r w:rsidRPr="00A01681">
        <w:rPr>
          <w:rFonts w:ascii="華康中圓體" w:eastAsia="華康中圓體" w:hAnsi="Calibri" w:cs="Times New Roman" w:hint="eastAsia"/>
        </w:rPr>
        <w:t>yC</w:t>
      </w:r>
      <w:proofErr w:type="spellEnd"/>
      <w:r w:rsidRPr="00A01681">
        <w:rPr>
          <w:rFonts w:ascii="華康中圓體" w:eastAsia="華康中圓體" w:hAnsi="Calibri" w:cs="Times New Roman" w:hint="eastAsia"/>
        </w:rPr>
        <w:t>＋zSi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標楷體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uCaSi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＋</w:t>
      </w:r>
      <w:proofErr w:type="spellStart"/>
      <w:r w:rsidRPr="00A01681">
        <w:rPr>
          <w:rFonts w:ascii="華康中圓體" w:eastAsia="華康中圓體" w:hAnsi="Calibri" w:cs="Times New Roman" w:hint="eastAsia"/>
        </w:rPr>
        <w:t>vCO</w:t>
      </w:r>
      <w:proofErr w:type="spellEnd"/>
      <w:r w:rsidRPr="00A01681">
        <w:rPr>
          <w:rFonts w:ascii="華康中圓體" w:eastAsia="華康中圓體" w:hAnsi="Calibri" w:cs="Times New Roman" w:hint="eastAsia"/>
        </w:rPr>
        <w:t>＋wP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中，x、y、z、u、v、w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為最簡整數平衡係數，下列關係何者正確？　</w:t>
      </w:r>
      <w:r w:rsidRPr="00A01681">
        <w:rPr>
          <w:rFonts w:ascii="華康中圓體" w:eastAsia="華康中圓體" w:hAnsi="標楷體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x＋y＋z＝u＋v＋2w　</w:t>
      </w:r>
      <w:r w:rsidRPr="00A01681">
        <w:rPr>
          <w:rFonts w:ascii="華康中圓體" w:eastAsia="華康中圓體" w:hAnsi="標楷體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x＋y＋2z＝u＋v＋w　</w:t>
      </w:r>
      <w:r w:rsidRPr="00A01681">
        <w:rPr>
          <w:rFonts w:ascii="華康中圓體" w:eastAsia="華康中圓體" w:hAnsi="標楷體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3x＋y＋z＝u＋v＋2w　</w:t>
      </w:r>
      <w:r w:rsidRPr="00A01681">
        <w:rPr>
          <w:rFonts w:ascii="華康中圓體" w:eastAsia="華康中圓體" w:hAnsi="標楷體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x＋y＋2w＝u＋v　</w:t>
      </w:r>
      <w:r w:rsidRPr="00A01681">
        <w:rPr>
          <w:rFonts w:ascii="華康中圓體" w:eastAsia="華康中圓體" w:hAnsi="標楷體" w:cs="Times New Roman" w:hint="eastAsia"/>
        </w:rPr>
        <w:t>(Ｅ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＋y＋z＝u＋v＋w。</w:t>
      </w:r>
    </w:p>
    <w:p w14:paraId="0690EC5E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  <w:sz w:val="22"/>
        </w:rPr>
      </w:pPr>
      <w:r w:rsidRPr="00A01681">
        <w:rPr>
          <w:rFonts w:ascii="華康中圓體" w:eastAsia="華康中圓體" w:hAnsi="標楷體" w:cs="Times New Roman" w:hint="eastAsia"/>
        </w:rPr>
        <w:t>設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Mg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標楷體" w:cs="Times New Roman" w:hint="eastAsia"/>
        </w:rPr>
        <w:t>．</w:t>
      </w:r>
      <w:r w:rsidRPr="00A01681">
        <w:rPr>
          <w:rFonts w:ascii="華康中圓體" w:eastAsia="華康中圓體" w:hAnsi="Calibri" w:cs="Times New Roman" w:hint="eastAsia"/>
        </w:rPr>
        <w:t>3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標楷體" w:cs="Times New Roman" w:hint="eastAsia"/>
        </w:rPr>
        <w:t>＋</w:t>
      </w:r>
      <w:proofErr w:type="spellStart"/>
      <w:r w:rsidRPr="00A01681">
        <w:rPr>
          <w:rFonts w:ascii="華康中圓體" w:eastAsia="華康中圓體" w:hAnsi="Calibri" w:cs="Times New Roman" w:hint="eastAsia"/>
        </w:rPr>
        <w:t>yK</w:t>
      </w:r>
      <w:proofErr w:type="spellEnd"/>
      <w:r w:rsidRPr="00A01681">
        <w:rPr>
          <w:rFonts w:ascii="華康中圓體" w:eastAsia="華康中圓體" w:hAnsi="Calibri" w:cs="Times New Roman" w:hint="eastAsia"/>
          <w:vertAlign w:val="superscript"/>
        </w:rPr>
        <w:t>＋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z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KH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標楷體" w:cs="Times New Roman" w:hint="eastAsia"/>
        </w:rPr>
        <w:t>．</w:t>
      </w:r>
      <w:r w:rsidRPr="00A01681">
        <w:rPr>
          <w:rFonts w:ascii="華康中圓體" w:eastAsia="華康中圓體" w:hAnsi="Calibri" w:cs="Times New Roman" w:hint="eastAsia"/>
        </w:rPr>
        <w:t>Mg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標楷體" w:cs="Times New Roman" w:hint="eastAsia"/>
        </w:rPr>
        <w:t>．</w:t>
      </w:r>
      <w:r w:rsidRPr="00A01681">
        <w:rPr>
          <w:rFonts w:ascii="華康中圓體" w:eastAsia="華康中圓體" w:hAnsi="Calibri" w:cs="Times New Roman" w:hint="eastAsia"/>
        </w:rPr>
        <w:t>4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Mg</w:t>
      </w:r>
      <w:r w:rsidRPr="00A01681">
        <w:rPr>
          <w:rFonts w:ascii="華康中圓體" w:eastAsia="華康中圓體" w:hAnsi="Calibri" w:cs="Times New Roman" w:hint="eastAsia"/>
          <w:vertAlign w:val="superscript"/>
        </w:rPr>
        <w:t>2＋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標楷體" w:cs="Times New Roman" w:hint="eastAsia"/>
        </w:rPr>
        <w:t>為平衡反應式。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標楷體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標楷體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z</w:t>
      </w:r>
      <w:r w:rsidRPr="00A01681">
        <w:rPr>
          <w:rFonts w:ascii="華康中圓體" w:eastAsia="華康中圓體" w:hAnsi="標楷體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a</w:t>
      </w:r>
      <w:r w:rsidRPr="00A01681">
        <w:rPr>
          <w:rFonts w:ascii="華康中圓體" w:eastAsia="華康中圓體" w:hAnsi="標楷體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標楷體" w:cs="Times New Roman" w:hint="eastAsia"/>
        </w:rPr>
        <w:t xml:space="preserve">為係數，則下列各項關係何者正確？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標楷體" w:cs="Times New Roman" w:hint="eastAsia"/>
        </w:rPr>
        <w:t>Ａ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proofErr w:type="spellStart"/>
      <w:r w:rsidRPr="00A01681">
        <w:rPr>
          <w:rFonts w:ascii="華康中圓體" w:eastAsia="華康中圓體" w:hAnsi="Calibri" w:cs="Times New Roman" w:hint="eastAsia"/>
        </w:rPr>
        <w:t>xyz</w:t>
      </w:r>
      <w:proofErr w:type="spellEnd"/>
      <w:r w:rsidRPr="00A01681">
        <w:rPr>
          <w:rFonts w:ascii="華康中圓體" w:eastAsia="華康中圓體" w:hAnsi="標楷體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3ab</w:t>
      </w:r>
      <w:r w:rsidRPr="00A01681">
        <w:rPr>
          <w:rFonts w:ascii="華康中圓體" w:eastAsia="華康中圓體" w:hAnsi="標楷體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標楷體" w:cs="Times New Roman" w:hint="eastAsia"/>
        </w:rPr>
        <w:t>Ｂ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z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a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標楷體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Calibri" w:cs="Times New Roman" w:hint="eastAsia"/>
          <w:vertAlign w:val="superscript"/>
        </w:rPr>
        <w:t>2</w:t>
      </w:r>
      <w:r w:rsidRPr="00A01681">
        <w:rPr>
          <w:rFonts w:ascii="華康中圓體" w:eastAsia="華康中圓體" w:hAnsi="標楷體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標楷體" w:cs="Times New Roman" w:hint="eastAsia"/>
        </w:rPr>
        <w:t>Ｃ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標楷體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2b</w:t>
      </w:r>
      <w:r w:rsidRPr="00A01681">
        <w:rPr>
          <w:rFonts w:ascii="華康中圓體" w:eastAsia="華康中圓體" w:hAnsi="標楷體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標楷體" w:cs="Times New Roman" w:hint="eastAsia"/>
        </w:rPr>
        <w:t>Ｄ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z</w:t>
      </w:r>
      <w:r w:rsidRPr="00A01681">
        <w:rPr>
          <w:rFonts w:ascii="華康中圓體" w:eastAsia="華康中圓體" w:hAnsi="標楷體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2a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標楷體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標楷體" w:cs="Times New Roman" w:hint="eastAsia"/>
        </w:rPr>
        <w:t>Ｅ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</w:t>
      </w:r>
      <w:r w:rsidRPr="00A01681">
        <w:rPr>
          <w:rFonts w:ascii="華康中圓體" w:eastAsia="華康中圓體" w:hAnsi="標楷體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標楷體" w:cs="Times New Roman" w:hint="eastAsia"/>
        </w:rPr>
        <w:t>＝</w:t>
      </w:r>
      <w:proofErr w:type="spellStart"/>
      <w:r w:rsidRPr="00A01681">
        <w:rPr>
          <w:rFonts w:ascii="華康中圓體" w:eastAsia="華康中圓體" w:hAnsi="Calibri" w:cs="Times New Roman" w:hint="eastAsia"/>
        </w:rPr>
        <w:t>xz</w:t>
      </w:r>
      <w:proofErr w:type="spellEnd"/>
      <w:r w:rsidRPr="00A01681">
        <w:rPr>
          <w:rFonts w:ascii="華康中圓體" w:eastAsia="華康中圓體" w:hAnsi="標楷體" w:cs="Times New Roman" w:hint="eastAsia"/>
        </w:rPr>
        <w:t>。</w:t>
      </w:r>
    </w:p>
    <w:p w14:paraId="00C89643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  <w:sz w:val="22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下列關於等重的甲醛（HCHO）、乙酸（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COOH）和甲酸甲酯（HCOO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 xml:space="preserve">）之敘述，何者正確？（原子量：H＝1，C＝12，O＝16）　</w:t>
      </w:r>
      <w:r w:rsidRPr="00A01681">
        <w:rPr>
          <w:rFonts w:ascii="華康中圓體" w:eastAsia="華康中圓體" w:hAnsi="標楷體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</w:rPr>
        <w:t xml:space="preserve">三者有相同的原子數　</w:t>
      </w:r>
      <w:r w:rsidRPr="00A01681">
        <w:rPr>
          <w:rFonts w:ascii="華康中圓體" w:eastAsia="華康中圓體" w:hAnsi="標楷體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</w:rPr>
        <w:t xml:space="preserve">分子數以乙酸最多　</w:t>
      </w:r>
      <w:r w:rsidRPr="00A01681">
        <w:rPr>
          <w:rFonts w:ascii="華康中圓體" w:eastAsia="華康中圓體" w:hAnsi="標楷體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</w:rPr>
        <w:t>分別與足量的氧氣充分燃燒，可生成等重的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 xml:space="preserve">　</w:t>
      </w:r>
      <w:r w:rsidRPr="00A01681">
        <w:rPr>
          <w:rFonts w:ascii="華康中圓體" w:eastAsia="華康中圓體" w:hAnsi="標楷體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</w:rPr>
        <w:t xml:space="preserve">分別與足量的氧氣充分燃燒，消耗氧氣最少者為甲醛　</w:t>
      </w:r>
      <w:r w:rsidRPr="00A01681">
        <w:rPr>
          <w:rFonts w:ascii="華康中圓體" w:eastAsia="華康中圓體" w:hAnsi="標楷體" w:cs="Times New Roman" w:hint="eastAsia"/>
        </w:rPr>
        <w:t>(Ｅ)</w:t>
      </w:r>
      <w:r w:rsidRPr="00A01681">
        <w:rPr>
          <w:rFonts w:ascii="華康中圓體" w:eastAsia="華康中圓體" w:hAnsi="Calibri" w:cs="Times New Roman" w:hint="eastAsia"/>
        </w:rPr>
        <w:t>三者含碳的重量百分</w:t>
      </w:r>
      <w:r w:rsidRPr="00A01681">
        <w:rPr>
          <w:rFonts w:ascii="華康中圓體" w:eastAsia="華康中圓體" w:hAnsi="標楷體" w:cs="Times New Roman" w:hint="eastAsia"/>
        </w:rPr>
        <w:t>組成</w:t>
      </w:r>
      <w:r w:rsidRPr="00A01681">
        <w:rPr>
          <w:rFonts w:ascii="華康中圓體" w:eastAsia="華康中圓體" w:hAnsi="Calibri" w:cs="Times New Roman" w:hint="eastAsia"/>
        </w:rPr>
        <w:t>相等。</w:t>
      </w:r>
    </w:p>
    <w:p w14:paraId="2A394017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  <w:sz w:val="22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太空梭內液體燃燒的反應如右：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→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＋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>（尚未平衡），則下列關於完全燃燒0.5 mol 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>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敘述，何者正確？(N＝14)　(A)需要消耗92 g 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softHyphen/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 (B)可得到STP下的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 xml:space="preserve">) </w:t>
      </w:r>
      <w:r w:rsidRPr="00A01681">
        <w:rPr>
          <w:rFonts w:ascii="華康中圓體" w:eastAsia="華康中圓體" w:hAnsi="微軟正黑體" w:cs="Times New Roman" w:hint="eastAsia"/>
          <w:color w:val="000000"/>
        </w:rPr>
        <w:t>22.4 L  (C)可得到42 g氮氣  (D)產生的水分子有1.2</w:t>
      </w:r>
      <w:r w:rsidRPr="00A01681">
        <w:rPr>
          <w:rFonts w:ascii="華康中圓體" w:eastAsia="華康中圓體" w:hAnsi="微軟正黑體" w:cs="Times New Roman" w:hint="eastAsia"/>
          <w:color w:val="000000"/>
        </w:rPr>
        <w:sym w:font="Symbol" w:char="F0B4"/>
      </w:r>
      <w:r w:rsidRPr="00A01681">
        <w:rPr>
          <w:rFonts w:ascii="華康中圓體" w:eastAsia="華康中圓體" w:hAnsi="微軟正黑體" w:cs="Times New Roman" w:hint="eastAsia"/>
          <w:color w:val="000000"/>
        </w:rPr>
        <w:t>10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</w:rPr>
        <w:t>2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個  (E)產生的水分</w:t>
      </w:r>
      <w:r w:rsidRPr="00A01681">
        <w:rPr>
          <w:rFonts w:ascii="華康中圓體" w:eastAsia="華康中圓體" w:hAnsi="微軟正黑體" w:cs="Times New Roman" w:hint="eastAsia"/>
          <w:color w:val="000000"/>
        </w:rPr>
        <w:lastRenderedPageBreak/>
        <w:t>子有2.4</w:t>
      </w:r>
      <w:r w:rsidRPr="00A01681">
        <w:rPr>
          <w:rFonts w:ascii="華康中圓體" w:eastAsia="華康中圓體" w:hAnsi="微軟正黑體" w:cs="Times New Roman" w:hint="eastAsia"/>
          <w:color w:val="000000"/>
        </w:rPr>
        <w:sym w:font="Symbol" w:char="F0B4"/>
      </w:r>
      <w:r w:rsidRPr="00A01681">
        <w:rPr>
          <w:rFonts w:ascii="華康中圓體" w:eastAsia="華康中圓體" w:hAnsi="微軟正黑體" w:cs="Times New Roman" w:hint="eastAsia"/>
          <w:color w:val="000000"/>
        </w:rPr>
        <w:t>10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perscript"/>
        </w:rPr>
        <w:t>2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個。</w:t>
      </w:r>
    </w:p>
    <w:p w14:paraId="715C6B39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</w:rPr>
      </w:pPr>
      <w:r w:rsidRPr="00A01681">
        <w:rPr>
          <w:rFonts w:ascii="華康中圓體" w:eastAsia="華康中圓體" w:hAnsi="微軟正黑體" w:cs="Arial" w:hint="eastAsia"/>
          <w:vanish/>
          <w:color w:val="008000"/>
        </w:rPr>
        <w:t>【</w:t>
      </w:r>
      <w:r w:rsidRPr="00A01681">
        <w:rPr>
          <w:rFonts w:ascii="華康中圓體" w:eastAsia="華康中圓體" w:hAnsi="微軟正黑體" w:cs="Times New Roman" w:hint="eastAsia"/>
          <w:vanish/>
          <w:color w:val="008000"/>
        </w:rPr>
        <w:t>97建國中學段考題</w:t>
      </w:r>
      <w:r w:rsidRPr="00A01681">
        <w:rPr>
          <w:rFonts w:ascii="華康中圓體" w:eastAsia="華康中圓體" w:hAnsi="微軟正黑體" w:cs="Arial" w:hint="eastAsia"/>
          <w:vanish/>
          <w:color w:val="008000"/>
        </w:rPr>
        <w:t>】</w:t>
      </w:r>
      <w:r w:rsidRPr="00A01681">
        <w:rPr>
          <w:rFonts w:ascii="華康中圓體" w:eastAsia="華康中圓體" w:hAnsi="Calibri" w:cs="Times New Roman" w:hint="eastAsia"/>
        </w:rPr>
        <w:t>在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℃、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tm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時，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莫耳氣體體積為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4.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升，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莫耳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8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18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完全燃燒，結果為下列何者？　</w:t>
      </w:r>
      <w:r>
        <w:rPr>
          <w:rFonts w:ascii="華康中圓體" w:eastAsia="華康中圓體" w:hAnsi="Calibri" w:cs="Times New Roman" w:hint="eastAsia"/>
        </w:rPr>
        <w:t>(A)</w:t>
      </w:r>
      <w:r w:rsidRPr="00A01681">
        <w:rPr>
          <w:rFonts w:ascii="華康中圓體" w:eastAsia="華康中圓體" w:hAnsi="Calibri" w:cs="Times New Roman" w:hint="eastAsia"/>
        </w:rPr>
        <w:t>可生成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44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克　</w:t>
      </w:r>
      <w:r>
        <w:rPr>
          <w:rFonts w:ascii="華康中圓體" w:eastAsia="華康中圓體" w:hAnsi="Calibri" w:cs="Times New Roman" w:hint="eastAsia"/>
        </w:rPr>
        <w:t>(B)</w:t>
      </w:r>
      <w:r w:rsidRPr="00A01681">
        <w:rPr>
          <w:rFonts w:ascii="華康中圓體" w:eastAsia="華康中圓體" w:hAnsi="Calibri" w:cs="Times New Roman" w:hint="eastAsia"/>
        </w:rPr>
        <w:t>可生成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6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克　</w:t>
      </w:r>
      <w:r>
        <w:rPr>
          <w:rFonts w:ascii="華康中圓體" w:eastAsia="華康中圓體" w:hAnsi="Calibri" w:cs="Times New Roman" w:hint="eastAsia"/>
        </w:rPr>
        <w:t>(C)</w:t>
      </w:r>
      <w:r w:rsidRPr="00A01681">
        <w:rPr>
          <w:rFonts w:ascii="華康中圓體" w:eastAsia="華康中圓體" w:hAnsi="Calibri" w:cs="Times New Roman" w:hint="eastAsia"/>
        </w:rPr>
        <w:t>需氧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2.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莫耳　</w:t>
      </w:r>
      <w:r>
        <w:rPr>
          <w:rFonts w:ascii="華康中圓體" w:eastAsia="華康中圓體" w:hAnsi="Calibri" w:cs="Times New Roman" w:hint="eastAsia"/>
        </w:rPr>
        <w:t>(D)</w:t>
      </w:r>
      <w:r w:rsidRPr="00A01681">
        <w:rPr>
          <w:rFonts w:ascii="華康中圓體" w:eastAsia="華康中圓體" w:hAnsi="Calibri" w:cs="Times New Roman" w:hint="eastAsia"/>
        </w:rPr>
        <w:t>可生成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8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莫耳　</w:t>
      </w:r>
      <w:r>
        <w:rPr>
          <w:rFonts w:ascii="華康中圓體" w:eastAsia="華康中圓體" w:hAnsi="Calibri" w:cs="Times New Roman" w:hint="eastAsia"/>
        </w:rPr>
        <w:t>(E)</w:t>
      </w:r>
      <w:r w:rsidRPr="00A01681">
        <w:rPr>
          <w:rFonts w:ascii="華康中圓體" w:eastAsia="華康中圓體" w:hAnsi="Calibri" w:cs="Times New Roman" w:hint="eastAsia"/>
        </w:rPr>
        <w:t>於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℃時，需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tm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的氧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8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升。</w:t>
      </w:r>
    </w:p>
    <w:p w14:paraId="018A703F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8496B0" w:themeColor="text2" w:themeTint="99"/>
          <w:sz w:val="22"/>
        </w:rPr>
      </w:pPr>
      <w:r w:rsidRPr="00A01681">
        <w:rPr>
          <w:rFonts w:ascii="華康中圓體" w:eastAsia="華康中圓體" w:hAnsi="Calibri" w:cs="Times New Roman" w:hint="eastAsia"/>
        </w:rPr>
        <w:t>同溫、同壓下之氣體反應，</w:t>
      </w:r>
      <w:r w:rsidRPr="00A01681">
        <w:rPr>
          <w:rFonts w:ascii="華康中圓體" w:eastAsia="華康中圓體" w:hAnsi="標楷體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>：2NO</w:t>
      </w:r>
      <w:r w:rsidRPr="00A01681">
        <w:rPr>
          <w:rFonts w:ascii="華康中圓體" w:eastAsia="華康中圓體" w:hAnsi="Calibri" w:cs="Times New Roman" w:hint="eastAsia"/>
          <w:vertAlign w:val="subscript"/>
        </w:rPr>
        <w:t>(g)</w:t>
      </w:r>
      <w:r w:rsidRPr="00A01681">
        <w:rPr>
          <w:rFonts w:ascii="華康中圓體" w:eastAsia="華康中圓體" w:hAnsi="Calibri" w:cs="Times New Roman" w:hint="eastAsia"/>
        </w:rPr>
        <w:t>＋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N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標楷體" w:cs="Times New Roman" w:hint="eastAsia"/>
        </w:rPr>
        <w:t>、乙</w:t>
      </w:r>
      <w:r w:rsidRPr="00A01681">
        <w:rPr>
          <w:rFonts w:ascii="華康中圓體" w:eastAsia="華康中圓體" w:hAnsi="Calibri" w:cs="Times New Roman" w:hint="eastAsia"/>
        </w:rPr>
        <w:t>：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Calibri" w:cs="Times New Roman" w:hint="eastAsia"/>
        </w:rPr>
        <w:t>＋Cl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HCl</w:t>
      </w:r>
      <w:r w:rsidRPr="00A01681">
        <w:rPr>
          <w:rFonts w:ascii="華康中圓體" w:eastAsia="華康中圓體" w:hAnsi="Calibri" w:cs="Times New Roman" w:hint="eastAsia"/>
          <w:vertAlign w:val="subscript"/>
        </w:rPr>
        <w:t>(g)</w:t>
      </w:r>
      <w:r w:rsidRPr="00A01681">
        <w:rPr>
          <w:rFonts w:ascii="華康中圓體" w:eastAsia="華康中圓體" w:hAnsi="標楷體" w:cs="Times New Roman" w:hint="eastAsia"/>
        </w:rPr>
        <w:t>、丙</w:t>
      </w:r>
      <w:r w:rsidRPr="00A01681">
        <w:rPr>
          <w:rFonts w:ascii="華康中圓體" w:eastAsia="華康中圓體" w:hAnsi="Calibri" w:cs="Times New Roman" w:hint="eastAsia"/>
        </w:rPr>
        <w:t>：C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8(g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(g)</w:t>
      </w:r>
      <w:r w:rsidRPr="00A01681">
        <w:rPr>
          <w:rFonts w:ascii="華康中圓體" w:eastAsia="華康中圓體" w:hAnsi="Calibri" w:cs="Times New Roman" w:hint="eastAsia"/>
        </w:rPr>
        <w:t>＋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(g)</w:t>
      </w:r>
      <w:r w:rsidRPr="00A01681">
        <w:rPr>
          <w:rFonts w:ascii="華康中圓體" w:eastAsia="華康中圓體" w:hAnsi="Calibri" w:cs="Times New Roman" w:hint="eastAsia"/>
        </w:rPr>
        <w:t xml:space="preserve">。有關反應後氣體的密度變化，下列何項正確？　</w:t>
      </w:r>
      <w:r>
        <w:rPr>
          <w:rFonts w:ascii="華康中圓體" w:eastAsia="華康中圓體" w:hAnsi="標楷體" w:cs="Times New Roman" w:hint="eastAsia"/>
        </w:rPr>
        <w:t>(A)</w:t>
      </w:r>
      <w:r w:rsidRPr="00A01681">
        <w:rPr>
          <w:rFonts w:ascii="華康中圓體" w:eastAsia="華康中圓體" w:hAnsi="標楷體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 xml:space="preserve">密度變大　</w:t>
      </w:r>
      <w:r>
        <w:rPr>
          <w:rFonts w:ascii="華康中圓體" w:eastAsia="華康中圓體" w:hAnsi="標楷體" w:cs="Times New Roman" w:hint="eastAsia"/>
        </w:rPr>
        <w:t>(B)</w:t>
      </w:r>
      <w:r w:rsidRPr="00A01681">
        <w:rPr>
          <w:rFonts w:ascii="華康中圓體" w:eastAsia="華康中圓體" w:hAnsi="標楷體" w:cs="Times New Roman" w:hint="eastAsia"/>
        </w:rPr>
        <w:t>乙</w:t>
      </w:r>
      <w:r w:rsidRPr="00A01681">
        <w:rPr>
          <w:rFonts w:ascii="華康中圓體" w:eastAsia="華康中圓體" w:hAnsi="Calibri" w:cs="Times New Roman" w:hint="eastAsia"/>
        </w:rPr>
        <w:t xml:space="preserve">密度不變　</w:t>
      </w:r>
      <w:r>
        <w:rPr>
          <w:rFonts w:ascii="華康中圓體" w:eastAsia="華康中圓體" w:hAnsi="標楷體" w:cs="Times New Roman" w:hint="eastAsia"/>
        </w:rPr>
        <w:t>(C)</w:t>
      </w:r>
      <w:r w:rsidRPr="00A01681">
        <w:rPr>
          <w:rFonts w:ascii="華康中圓體" w:eastAsia="華康中圓體" w:hAnsi="標楷體" w:cs="Times New Roman" w:hint="eastAsia"/>
        </w:rPr>
        <w:t>丙</w:t>
      </w:r>
      <w:r w:rsidRPr="00A01681">
        <w:rPr>
          <w:rFonts w:ascii="華康中圓體" w:eastAsia="華康中圓體" w:hAnsi="Calibri" w:cs="Times New Roman" w:hint="eastAsia"/>
        </w:rPr>
        <w:t xml:space="preserve">密度變小　</w:t>
      </w:r>
      <w:r>
        <w:rPr>
          <w:rFonts w:ascii="華康中圓體" w:eastAsia="華康中圓體" w:hAnsi="標楷體" w:cs="Times New Roman" w:hint="eastAsia"/>
        </w:rPr>
        <w:t>(D)</w:t>
      </w:r>
      <w:r w:rsidRPr="00A01681">
        <w:rPr>
          <w:rFonts w:ascii="華康中圓體" w:eastAsia="華康中圓體" w:hAnsi="標楷體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 xml:space="preserve">密度變小　</w:t>
      </w:r>
      <w:r>
        <w:rPr>
          <w:rFonts w:ascii="華康中圓體" w:eastAsia="華康中圓體" w:hAnsi="標楷體" w:cs="Times New Roman" w:hint="eastAsia"/>
        </w:rPr>
        <w:t>(E)</w:t>
      </w:r>
      <w:r w:rsidRPr="00A01681">
        <w:rPr>
          <w:rFonts w:ascii="華康中圓體" w:eastAsia="華康中圓體" w:hAnsi="標楷體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>、</w:t>
      </w:r>
      <w:r w:rsidRPr="00A01681">
        <w:rPr>
          <w:rFonts w:ascii="華康中圓體" w:eastAsia="華康中圓體" w:hAnsi="標楷體" w:cs="Times New Roman" w:hint="eastAsia"/>
        </w:rPr>
        <w:t>乙</w:t>
      </w:r>
      <w:r w:rsidRPr="00A01681">
        <w:rPr>
          <w:rFonts w:ascii="華康中圓體" w:eastAsia="華康中圓體" w:hAnsi="Calibri" w:cs="Times New Roman" w:hint="eastAsia"/>
        </w:rPr>
        <w:t>、</w:t>
      </w:r>
      <w:r w:rsidRPr="00A01681">
        <w:rPr>
          <w:rFonts w:ascii="華康中圓體" w:eastAsia="華康中圓體" w:hAnsi="標楷體" w:cs="Times New Roman" w:hint="eastAsia"/>
        </w:rPr>
        <w:t>丙</w:t>
      </w:r>
      <w:r w:rsidRPr="00A01681">
        <w:rPr>
          <w:rFonts w:ascii="華康中圓體" w:eastAsia="華康中圓體" w:hAnsi="Calibri" w:cs="Times New Roman" w:hint="eastAsia"/>
        </w:rPr>
        <w:t>之密度均不變。</w:t>
      </w:r>
    </w:p>
    <w:p w14:paraId="3700C66D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將2莫耳丙烷(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>)與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作用完全燃燒反應生成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及水，則下列敘述何者正確？　(A)此反應方程式之係數和為26（係數為最簡單整數）　(B)可產生6莫耳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及8莫耳水　(C)反應前各種分子的總數與反應後各種分子總數相等　(D)由於氣體產生很多，所以反應速率在常溫下很快　(E)至少要提供320克的氧。</w:t>
      </w:r>
    </w:p>
    <w:p w14:paraId="33C91D84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反應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＋ 3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 xml:space="preserve">) </w:t>
      </w:r>
      <w:r w:rsidRPr="00A01681">
        <w:rPr>
          <w:rFonts w:ascii="華康中圓體" w:eastAsia="華康中圓體" w:hAnsi="微軟正黑體" w:cs="Times New Roman" w:hint="eastAsia"/>
          <w:color w:val="000000"/>
        </w:rPr>
        <w:t>→ 2 N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(</w:t>
      </w:r>
      <w:r w:rsidRPr="00A01681">
        <w:rPr>
          <w:rFonts w:ascii="華康中圓體" w:eastAsia="華康中圓體" w:hAnsi="微軟正黑體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的係數1：3：2，所代表的意義為何？　(A)反應進行時所消耗與生成的分子數比　(B)質量比　(C)反應進行時所消耗與生成的莫耳數比　(D)原子數比　(E)定溫定壓下之氣體反應的體積比。</w:t>
      </w:r>
    </w:p>
    <w:p w14:paraId="457E0EB2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某僅由碳氫氧組成的有機物4.40克完全燃燒可得二氧化碳8.80克，水3.60克，該有機物汽化後在同溫同壓下同體積時其質量為氫氣的44倍，回答下列問題：　(A)該有機物的分子量為44　(B)該有機物的分子量為88　(C)該有機物的實驗式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D)該有機物的分子式為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E)該有機物的分子式為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。</w:t>
      </w:r>
    </w:p>
    <w:p w14:paraId="10068FEB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將丁烷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10</w:t>
      </w:r>
      <w:r w:rsidRPr="00A01681">
        <w:rPr>
          <w:rFonts w:ascii="華康中圓體" w:eastAsia="華康中圓體" w:hAnsi="微軟正黑體" w:cs="Times New Roman" w:hint="eastAsia"/>
          <w:color w:val="000000"/>
        </w:rPr>
        <w:t>與氧作用完全燃燒反應生成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及水，則下列敘述何者正確？　(A)此反應式係數和為33（係數為最簡單整數）　(B)反應式係數比為平衡時各物種的莫耳數比　(C)0.2莫耳丁烷燃燒生成35.2克的二氧化碳　(D)反應前後分子總數相等　(E)2升丁烷燃燒需要同溫同壓下的空氣13升。</w:t>
      </w:r>
    </w:p>
    <w:p w14:paraId="66CBE843" w14:textId="77777777" w:rsidR="00085AC0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在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2NaOH ＋ Cl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</w:t>
      </w:r>
      <w:proofErr w:type="spellStart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NaClO</w:t>
      </w:r>
      <w:proofErr w:type="spellEnd"/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 xml:space="preserve"> ＋ NaCl ＋ 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反應中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若有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7.1 g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的氯氣和足量的氫氧化鈉溶液完全反應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則下列哪些</w:t>
      </w:r>
      <w:r w:rsidRPr="00A01681">
        <w:rPr>
          <w:rFonts w:ascii="華康中圓體" w:eastAsia="華康中圓體" w:hAnsi="微軟正黑體" w:cs="Times New Roman" w:hint="eastAsia"/>
          <w:bCs/>
          <w:color w:val="000000"/>
        </w:rPr>
        <w:t>正確</w:t>
      </w:r>
      <w:r w:rsidRPr="00A01681">
        <w:rPr>
          <w:rFonts w:ascii="華康中圓體" w:eastAsia="華康中圓體" w:hAnsi="微軟正黑體" w:cs="Times New Roman" w:hint="eastAsia"/>
          <w:color w:val="000000"/>
          <w:lang w:val="pl-PL"/>
        </w:rPr>
        <w:t>？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A)消耗氫氧化鈉0.2 mol　(B)消耗氫氧化鈉8.0 g　(C)生成次氯酸鈉0.2 mol　(D)生成氯化鈉0.1 mol　(E)生成水18 g。</w:t>
      </w:r>
    </w:p>
    <w:p w14:paraId="379A2D87" w14:textId="77777777" w:rsidR="00085AC0" w:rsidRPr="00A01681" w:rsidRDefault="00085AC0" w:rsidP="00085AC0">
      <w:pPr>
        <w:snapToGrid w:val="0"/>
        <w:spacing w:line="276" w:lineRule="auto"/>
        <w:ind w:left="360"/>
        <w:jc w:val="both"/>
        <w:rPr>
          <w:rFonts w:ascii="華康中圓體" w:eastAsia="華康中圓體" w:hAnsi="微軟正黑體" w:cs="Times New Roman"/>
          <w:color w:val="000000"/>
        </w:rPr>
      </w:pPr>
    </w:p>
    <w:p w14:paraId="30D1700E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將2.38克Co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在真空中加熱分解，完全分解後產生一種Co的氧化物甲1.50克；將甲置放於空氣中吸收空氣中的氧，則生成Co的另一氧化物乙1.66克。下列敘述何者正確？（原子量：Co=59，C=12，O=16）　(A)甲的化學式為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B)STP下，可產生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 448毫升　(C)乙的化學式為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 xml:space="preserve">　(D)甲中含Co原子0.01莫耳　(E)乙中含氧原子0.04莫耳。</w:t>
      </w:r>
    </w:p>
    <w:p w14:paraId="6DC4A505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微軟正黑體" w:cs="Times New Roman" w:hint="eastAsia"/>
          <w:color w:val="000000"/>
        </w:rPr>
        <w:t>胼(N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微軟正黑體" w:cs="Times New Roman" w:hint="eastAsia"/>
          <w:color w:val="000000"/>
        </w:rPr>
        <w:t>)及四氧化二氮可作火箭推進劑，其反應之廢氣為氮氣及水蒸氣，若在高壓反應容器內加入64克</w:t>
      </w:r>
      <w:r w:rsidRPr="00A01681">
        <w:rPr>
          <w:rFonts w:ascii="微軟正黑體" w:eastAsia="微軟正黑體" w:hAnsi="微軟正黑體" w:cs="微軟正黑體" w:hint="eastAsia"/>
          <w:color w:val="000000"/>
        </w:rPr>
        <w:t>肼</w:t>
      </w:r>
      <w:r w:rsidRPr="00A01681">
        <w:rPr>
          <w:rFonts w:ascii="華康中圓體" w:eastAsia="華康中圓體" w:hAnsi="華康中圓體" w:cs="華康中圓體" w:hint="eastAsia"/>
          <w:color w:val="000000"/>
        </w:rPr>
        <w:t>（分子量＝</w:t>
      </w:r>
      <w:r w:rsidRPr="00A01681">
        <w:rPr>
          <w:rFonts w:ascii="華康中圓體" w:eastAsia="華康中圓體" w:hAnsi="微軟正黑體" w:cs="Times New Roman" w:hint="eastAsia"/>
          <w:color w:val="000000"/>
        </w:rPr>
        <w:t>32）與138克四氧化二氮（分子量＝92），假設</w:t>
      </w:r>
      <w:r w:rsidRPr="00A01681">
        <w:rPr>
          <w:rFonts w:ascii="微軟正黑體" w:eastAsia="微軟正黑體" w:hAnsi="微軟正黑體" w:cs="微軟正黑體" w:hint="eastAsia"/>
          <w:color w:val="000000"/>
        </w:rPr>
        <w:t>肼</w:t>
      </w:r>
      <w:r w:rsidRPr="00A01681">
        <w:rPr>
          <w:rFonts w:ascii="華康中圓體" w:eastAsia="華康中圓體" w:hAnsi="華康中圓體" w:cs="華康中圓體" w:hint="eastAsia"/>
          <w:color w:val="000000"/>
        </w:rPr>
        <w:t>與四氧化二氮完全反應</w:t>
      </w:r>
      <w:r w:rsidRPr="00A01681">
        <w:rPr>
          <w:rFonts w:ascii="華康中圓體" w:eastAsia="華康中圓體" w:hAnsi="華康中圓體" w:cs="華康中圓體" w:hint="eastAsia"/>
          <w:color w:val="000000"/>
        </w:rPr>
        <w:lastRenderedPageBreak/>
        <w:t>後，則下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列有關此反應化學計量的敘述，哪幾項是</w:t>
      </w:r>
      <w:r w:rsidRPr="00A01681">
        <w:rPr>
          <w:rFonts w:ascii="華康中圓體" w:eastAsia="華康中圓體" w:hAnsi="微軟正黑體" w:cs="Times New Roman" w:hint="eastAsia"/>
          <w:bCs/>
          <w:color w:val="000000"/>
        </w:rPr>
        <w:t>正確</w:t>
      </w:r>
      <w:r w:rsidRPr="00A01681">
        <w:rPr>
          <w:rFonts w:ascii="華康中圓體" w:eastAsia="華康中圓體" w:hAnsi="微軟正黑體" w:cs="Times New Roman" w:hint="eastAsia"/>
          <w:color w:val="000000"/>
        </w:rPr>
        <w:t>的？　(A)化成最簡單整數的平衡反應式之係數總和為10　(B)剩餘16克的</w:t>
      </w:r>
      <w:r w:rsidRPr="00A01681">
        <w:rPr>
          <w:rFonts w:ascii="微軟正黑體" w:eastAsia="微軟正黑體" w:hAnsi="微軟正黑體" w:cs="微軟正黑體" w:hint="eastAsia"/>
          <w:color w:val="000000"/>
        </w:rPr>
        <w:t>肼</w:t>
      </w:r>
      <w:r w:rsidRPr="00A01681">
        <w:rPr>
          <w:rFonts w:ascii="華康中圓體" w:eastAsia="華康中圓體" w:hAnsi="華康中圓體" w:cs="華康中圓體" w:hint="eastAsia"/>
          <w:color w:val="000000"/>
        </w:rPr>
        <w:t xml:space="preserve">未反應　</w:t>
      </w:r>
      <w:r w:rsidRPr="00A01681">
        <w:rPr>
          <w:rFonts w:ascii="華康中圓體" w:eastAsia="華康中圓體" w:hAnsi="微軟正黑體" w:cs="Times New Roman" w:hint="eastAsia"/>
          <w:color w:val="000000"/>
        </w:rPr>
        <w:t>(C)剩餘46克的四氧化二氮未反應　(D)生成84克的氮氣　(E)生成36克的水。</w:t>
      </w:r>
    </w:p>
    <w:p w14:paraId="2BFBAC26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  <w:r w:rsidRPr="00A01681">
        <w:rPr>
          <w:rFonts w:ascii="華康中圓體" w:eastAsia="華康中圓體" w:hAnsi="微軟正黑體" w:cs="Times New Roman" w:hint="eastAsia"/>
          <w:color w:val="000000"/>
        </w:rPr>
        <w:t>關於C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微軟正黑體" w:cs="Times New Roman" w:hint="eastAsia"/>
          <w:color w:val="000000"/>
        </w:rPr>
        <w:t>COOH和C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6</w:t>
      </w:r>
      <w:r w:rsidRPr="00A01681">
        <w:rPr>
          <w:rFonts w:ascii="華康中圓體" w:eastAsia="華康中圓體" w:hAnsi="微軟正黑體" w:cs="Times New Roman" w:hint="eastAsia"/>
          <w:color w:val="000000"/>
        </w:rPr>
        <w:t>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1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6</w:t>
      </w:r>
      <w:r w:rsidRPr="00A01681">
        <w:rPr>
          <w:rFonts w:ascii="華康中圓體" w:eastAsia="華康中圓體" w:hAnsi="微軟正黑體" w:cs="Times New Roman" w:hint="eastAsia"/>
          <w:color w:val="000000"/>
        </w:rPr>
        <w:t>之敘述下列何者正確？  (A)二者等重時所含的原子數相等  (B)二者等重時所含的分子數相等  (C)二者之元素重量百分組成相等  (D)二者是同分異構物  (E)等重之兩種化合物和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完全反應生成C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及H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O時，所需之O</w:t>
      </w:r>
      <w:r w:rsidRPr="00A01681">
        <w:rPr>
          <w:rFonts w:ascii="華康中圓體" w:eastAsia="華康中圓體" w:hAnsi="微軟正黑體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微軟正黑體" w:cs="Times New Roman" w:hint="eastAsia"/>
          <w:color w:val="000000"/>
        </w:rPr>
        <w:t>重量相等。</w:t>
      </w:r>
    </w:p>
    <w:p w14:paraId="7108070B" w14:textId="77777777" w:rsidR="00085AC0" w:rsidRDefault="00085AC0" w:rsidP="00085AC0">
      <w:pPr>
        <w:snapToGrid w:val="0"/>
        <w:spacing w:line="276" w:lineRule="auto"/>
        <w:jc w:val="both"/>
        <w:rPr>
          <w:rFonts w:ascii="華康中圓體" w:eastAsia="華康中圓體" w:hAnsi="微軟正黑體" w:cs="Times New Roman"/>
          <w:color w:val="000000"/>
        </w:rPr>
      </w:pPr>
    </w:p>
    <w:p w14:paraId="5C0317A5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>
        <w:rPr>
          <w:rFonts w:ascii="華康中圓體" w:eastAsia="華康中圓體" w:hAnsi="Calibri" w:cs="Times New Roman" w:hint="eastAsia"/>
          <w:color w:val="000000"/>
        </w:rPr>
        <w:t>16.</w:t>
      </w:r>
      <w:r w:rsidRPr="00BA20D3">
        <w:rPr>
          <w:rFonts w:ascii="華康中圓體" w:eastAsia="華康中圓體" w:hAnsi="Calibri" w:cs="Times New Roman" w:hint="eastAsia"/>
          <w:color w:val="000000"/>
        </w:rPr>
        <w:t>反應a KI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color w:val="000000"/>
        </w:rPr>
        <w:t>＋b Na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S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5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</w:rPr>
        <w:sym w:font="Symbol" w:char="F0AE"/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 c I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＋d Na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S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＋e K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S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＋f S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中，a～f間呈簡單整數比關係，則下列有關各係數的關係，何者正確？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a＝2　(B)c＝e　(C)d＝e＋f　(D)b＝2 f　(E)a＋b＋c＋d＋e＋f＝20</w:t>
      </w:r>
    </w:p>
    <w:p w14:paraId="7DAF0F72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>
        <w:rPr>
          <w:rFonts w:ascii="華康中圓體" w:eastAsia="華康中圓體" w:hAnsi="Calibri" w:cs="Times New Roman" w:hint="eastAsia"/>
          <w:bCs/>
          <w:color w:val="000000"/>
        </w:rPr>
        <w:t>17.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某些只含C、H、O三種元素的有機化合物，當一莫耳的該化合物完全燃燒時，所需氧的莫耳數及所產生水的莫耳數，均與一莫耳的甲烷完全燃燒時相同。試問下列化合物中，哪些能滿足上述條件？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HCOOH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B)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HCOOCH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C)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CH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COOH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D)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C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H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5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COOH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E)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H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bCs/>
          <w:color w:val="000000"/>
        </w:rPr>
        <w:t>C(COOH)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2</w:t>
      </w:r>
    </w:p>
    <w:p w14:paraId="3FF087F1" w14:textId="77777777" w:rsidR="00085AC0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Calibri" w:cs="Times New Roman"/>
          <w:color w:val="000000"/>
        </w:rPr>
      </w:pPr>
      <w:r>
        <w:rPr>
          <w:rFonts w:ascii="華康中圓體" w:eastAsia="華康中圓體" w:hAnsi="Calibri" w:cs="Times New Roman"/>
          <w:color w:val="000000"/>
          <w:kern w:val="0"/>
        </w:rPr>
        <w:t>18.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 Ca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(PO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2(s)</w:t>
      </w:r>
      <w:r w:rsidRPr="00BA20D3">
        <w:rPr>
          <w:rFonts w:ascii="華康中圓體" w:eastAsia="華康中圓體" w:hAnsi="Calibri" w:cs="Times New Roman" w:hint="eastAsia"/>
          <w:color w:val="000000"/>
          <w:w w:val="50"/>
          <w:kern w:val="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  <w:w w:val="50"/>
          <w:kern w:val="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y C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(s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 xml:space="preserve"> ＋ z SiO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2(s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 xml:space="preserve"> → u CaSiO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3(s)</w:t>
      </w:r>
      <w:r w:rsidRPr="00BA20D3">
        <w:rPr>
          <w:rFonts w:ascii="華康中圓體" w:eastAsia="華康中圓體" w:hAnsi="Calibri" w:cs="Times New Roman" w:hint="eastAsia"/>
          <w:color w:val="000000"/>
          <w:w w:val="50"/>
          <w:kern w:val="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  <w:w w:val="50"/>
          <w:kern w:val="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v CO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(g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 xml:space="preserve"> ＋</w:t>
      </w:r>
      <w:r w:rsidRPr="00BA20D3">
        <w:rPr>
          <w:rFonts w:ascii="華康中圓體" w:eastAsia="華康中圓體" w:hAnsi="Calibri" w:cs="Times New Roman" w:hint="eastAsia"/>
          <w:color w:val="000000"/>
          <w:w w:val="50"/>
          <w:kern w:val="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w P</w:t>
      </w:r>
      <w:r w:rsidRPr="00BA20D3">
        <w:rPr>
          <w:rFonts w:ascii="華康中圓體" w:eastAsia="華康中圓體" w:hAnsi="Calibri" w:cs="Times New Roman" w:hint="eastAsia"/>
          <w:color w:val="000000"/>
          <w:kern w:val="0"/>
          <w:vertAlign w:val="subscript"/>
        </w:rPr>
        <w:t>4(g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，上列化學反應式之各係數關係式中，何者正確？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＋y＋z＝1u＋v＋2w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B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＋y＋2z＝u＋v＋w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C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3x ＋y＋z＝u＋v＋6w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</w:t>
      </w:r>
    </w:p>
    <w:p w14:paraId="099C0863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Chars="100" w:left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 w:rsidRPr="00BA20D3">
        <w:rPr>
          <w:rFonts w:ascii="華康中圓體" w:eastAsia="華康中圓體" w:hAnsi="Calibri" w:cs="Times New Roman" w:hint="eastAsia"/>
          <w:color w:val="000000"/>
        </w:rPr>
        <w:t>(D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＋2w＋y＝u＋v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E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＋y＋z＝u＋v＋w</w:t>
      </w:r>
    </w:p>
    <w:p w14:paraId="41FA7DA7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>
        <w:rPr>
          <w:rFonts w:ascii="華康中圓體" w:eastAsia="華康中圓體" w:hAnsi="Calibri" w:cs="Times New Roman" w:hint="eastAsia"/>
          <w:color w:val="000000"/>
        </w:rPr>
        <w:t>19.</w:t>
      </w:r>
      <w:r w:rsidRPr="00BA20D3">
        <w:rPr>
          <w:rFonts w:ascii="華康中圓體" w:eastAsia="華康中圓體" w:hAnsi="Calibri" w:cs="Times New Roman" w:hint="eastAsia"/>
          <w:color w:val="000000"/>
        </w:rPr>
        <w:t>選出下列平衡方程式之正確係數：a H</w:t>
      </w:r>
      <w:r w:rsidRPr="00BA20D3">
        <w:rPr>
          <w:rFonts w:ascii="華康中圓體" w:eastAsia="華康中圓體" w:hAnsi="Calibri" w:cs="Times New Roman" w:hint="eastAsia"/>
          <w:color w:val="000000"/>
          <w:vertAlign w:val="superscript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＋b MnO</w:t>
      </w:r>
      <w:r w:rsidRPr="00BA20D3">
        <w:rPr>
          <w:rFonts w:ascii="華康中圓體" w:eastAsia="華康中圓體" w:hAnsi="Calibri" w:cs="Times New Roman" w:hint="eastAsia"/>
          <w:bCs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  <w:vertAlign w:val="superscript"/>
        </w:rPr>
        <w:t>2－</w:t>
      </w:r>
      <w:r w:rsidRPr="00BA20D3">
        <w:rPr>
          <w:rFonts w:ascii="華康中圓體" w:eastAsia="華康中圓體" w:hAnsi="Calibri" w:cs="Times New Roman" w:hint="eastAsia"/>
          <w:color w:val="000000"/>
        </w:rPr>
        <w:t>→ c Mn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＋d Mn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  <w:vertAlign w:val="superscript"/>
        </w:rPr>
        <w:t>－</w:t>
      </w:r>
      <w:r w:rsidRPr="00BA20D3">
        <w:rPr>
          <w:rFonts w:ascii="華康中圓體" w:eastAsia="華康中圓體" w:hAnsi="Calibri" w:cs="Times New Roman" w:hint="eastAsia"/>
          <w:color w:val="000000"/>
        </w:rPr>
        <w:t>＋e 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O。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a＝4　(B)b＝4　(C)c＝2　(D)d＝2　(E)e＝2</w:t>
      </w:r>
    </w:p>
    <w:p w14:paraId="41B358A5" w14:textId="77777777" w:rsidR="00085AC0" w:rsidRDefault="00085AC0" w:rsidP="00085AC0">
      <w:pPr>
        <w:tabs>
          <w:tab w:val="left" w:pos="482"/>
        </w:tabs>
        <w:snapToGrid w:val="0"/>
        <w:spacing w:line="276" w:lineRule="auto"/>
        <w:ind w:left="480" w:hangingChars="200" w:hanging="480"/>
        <w:jc w:val="both"/>
        <w:rPr>
          <w:rFonts w:ascii="華康中圓體" w:eastAsia="華康中圓體" w:hAnsi="Calibri" w:cs="Times New Roman"/>
          <w:b/>
          <w:color w:val="FF0000"/>
        </w:rPr>
      </w:pPr>
      <w:r>
        <w:rPr>
          <w:rFonts w:ascii="華康中圓體" w:eastAsia="華康中圓體" w:hAnsi="Calibri" w:cs="Times New Roman"/>
          <w:color w:val="000000"/>
        </w:rPr>
        <w:t>20.</w:t>
      </w:r>
      <w:r w:rsidRPr="00BA20D3">
        <w:rPr>
          <w:rFonts w:ascii="華康中圓體" w:eastAsia="華康中圓體" w:hAnsi="Calibri" w:cs="Times New Roman" w:hint="eastAsia"/>
          <w:color w:val="000000"/>
        </w:rPr>
        <w:t>化學反應式：</w:t>
      </w:r>
      <w:proofErr w:type="spellStart"/>
      <w:r w:rsidRPr="00BA20D3">
        <w:rPr>
          <w:rFonts w:ascii="華康中圓體" w:eastAsia="華康中圓體" w:hAnsi="Calibri" w:cs="Times New Roman" w:hint="eastAsia"/>
          <w:color w:val="000000"/>
        </w:rPr>
        <w:t>aFe</w:t>
      </w:r>
      <w:proofErr w:type="spellEnd"/>
      <w:r w:rsidRPr="00BA20D3">
        <w:rPr>
          <w:rFonts w:ascii="華康中圓體" w:eastAsia="華康中圓體" w:hAnsi="Calibri" w:cs="Times New Roman" w:hint="eastAsia"/>
          <w:color w:val="000000"/>
        </w:rPr>
        <w:t>(Cr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)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bK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 xml:space="preserve">2 </w:t>
      </w:r>
      <w:r w:rsidRPr="00BA20D3">
        <w:rPr>
          <w:rFonts w:ascii="華康中圓體" w:eastAsia="華康中圓體" w:hAnsi="Calibri" w:cs="Times New Roman" w:hint="eastAsia"/>
          <w:color w:val="000000"/>
        </w:rPr>
        <w:t>→</w:t>
      </w:r>
      <w:r w:rsidRPr="00BA20D3">
        <w:rPr>
          <w:rFonts w:ascii="華康中圓體" w:eastAsia="華康中圓體" w:hAnsi="Calibri" w:cs="Times New Roman" w:hint="eastAsia"/>
          <w:color w:val="000000"/>
          <w:w w:val="5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</w:rPr>
        <w:t>xK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Cr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  <w:w w:val="50"/>
        </w:rPr>
        <w:t xml:space="preserve">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y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 xml:space="preserve">2 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zFe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BA20D3">
        <w:rPr>
          <w:rFonts w:ascii="華康中圓體" w:eastAsia="華康中圓體" w:hAnsi="Calibri" w:cs="Times New Roman" w:hint="eastAsia"/>
          <w:color w:val="000000"/>
        </w:rPr>
        <w:t>（係數a、b、c、x、y、z為最小整數），則下列係數的關係，何項正確？　(A)a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b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c＝x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y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z　(B)a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b＝6z　(C)b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c＝x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3z　(D)2b＝x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＋</w:t>
      </w:r>
      <w:r w:rsidRPr="00BA20D3">
        <w:rPr>
          <w:rFonts w:ascii="華康中圓體" w:eastAsia="華康中圓體" w:hAnsi="Calibri" w:cs="Times New Roman" w:hint="eastAsia"/>
          <w:color w:val="000000"/>
        </w:rPr>
        <w:t>y　(E)2a＝x</w:t>
      </w:r>
      <w:r w:rsidRPr="00552BF6">
        <w:rPr>
          <w:rFonts w:ascii="華康中圓體" w:eastAsia="華康中圓體" w:hAnsi="Calibri" w:cs="Times New Roman" w:hint="eastAsia"/>
          <w:b/>
          <w:color w:val="FF0000"/>
        </w:rPr>
        <w:t xml:space="preserve"> </w:t>
      </w:r>
    </w:p>
    <w:p w14:paraId="185C77C7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480" w:hangingChars="200" w:hanging="480"/>
        <w:jc w:val="right"/>
        <w:rPr>
          <w:rFonts w:ascii="華康中圓體" w:eastAsia="華康中圓體" w:hAnsi="Times New Roman" w:cs="Times New Roman"/>
          <w:color w:val="000000"/>
          <w:szCs w:val="24"/>
        </w:rPr>
      </w:pPr>
      <w:r w:rsidRPr="003A5AE9">
        <w:rPr>
          <w:rFonts w:ascii="華康中圓體" w:eastAsia="華康中圓體" w:hAnsi="Calibri" w:cs="Times New Roman"/>
          <w:b/>
          <w:noProof/>
          <w:color w:val="FF0000"/>
        </w:rPr>
        <w:drawing>
          <wp:inline distT="0" distB="0" distL="0" distR="0" wp14:anchorId="15F14A5C" wp14:editId="64BE6065">
            <wp:extent cx="762000" cy="762000"/>
            <wp:effectExtent l="0" t="0" r="0" b="0"/>
            <wp:docPr id="519" name="圖片 519" descr="C:\Users\User\Desktop\第二本化學QRCODE檔\SC11002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C:\Users\User\Desktop\第二本化學QRCODE檔\SC11002028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BCBDC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>
        <w:rPr>
          <w:rFonts w:ascii="華康中圓體" w:eastAsia="華康中圓體" w:hAnsi="Calibri" w:cs="Times New Roman"/>
          <w:color w:val="000000"/>
        </w:rPr>
        <w:t>21.</w:t>
      </w:r>
      <w:r w:rsidRPr="00BA20D3">
        <w:rPr>
          <w:rFonts w:ascii="華康中圓體" w:eastAsia="華康中圓體" w:hAnsi="Calibri" w:cs="Times New Roman" w:hint="eastAsia"/>
          <w:color w:val="000000"/>
        </w:rPr>
        <w:t>通入1.0莫耳的C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與6.0莫耳的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於燃燒室中燃燒，其反應方程式為C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(g)</w:t>
      </w:r>
      <w:r w:rsidRPr="00BA20D3">
        <w:rPr>
          <w:rFonts w:ascii="華康中圓體" w:eastAsia="華康中圓體" w:hAnsi="Calibri" w:cs="Times New Roman" w:hint="eastAsia"/>
          <w:color w:val="000000"/>
        </w:rPr>
        <w:t>＋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(g)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 → 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(g)</w:t>
      </w:r>
      <w:r w:rsidRPr="00BA20D3">
        <w:rPr>
          <w:rFonts w:ascii="華康中圓體" w:eastAsia="華康中圓體" w:hAnsi="Calibri" w:cs="Times New Roman" w:hint="eastAsia"/>
          <w:color w:val="000000"/>
        </w:rPr>
        <w:t>＋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(</w:t>
      </w:r>
      <w:r w:rsidRPr="009B1029">
        <w:rPr>
          <w:rFonts w:ascii="華康中圓體" w:eastAsia="華康中圓體" w:hAnsi="Calibri" w:cs="Times New Roman" w:hint="eastAsia"/>
          <w:noProof/>
          <w:color w:val="000000"/>
          <w:vertAlign w:val="subscript"/>
        </w:rPr>
        <w:drawing>
          <wp:inline distT="0" distB="0" distL="0" distR="0" wp14:anchorId="7684ECA3" wp14:editId="64772345">
            <wp:extent cx="63500" cy="82550"/>
            <wp:effectExtent l="0" t="0" r="0" b="0"/>
            <wp:docPr id="363" name="圖片 363" descr="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11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" cy="8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)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（未平衡），當反應完全後，下列敘述何者正確？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可產生1.0莫耳的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B)剩下3.0莫耳的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C)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為限量試劑　(D)生成2.0莫耳的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　(E)冷卻到室溫時，容器中氣體共5.0莫耳</w:t>
      </w:r>
    </w:p>
    <w:p w14:paraId="78788418" w14:textId="77777777" w:rsidR="00085AC0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Calibri" w:cs="Times New Roman"/>
          <w:color w:val="000000"/>
        </w:rPr>
      </w:pPr>
      <w:r>
        <w:rPr>
          <w:rFonts w:ascii="華康中圓體" w:eastAsia="華康中圓體" w:hAnsi="Calibri" w:cs="Times New Roman" w:hint="eastAsia"/>
          <w:color w:val="000000"/>
        </w:rPr>
        <w:t>2</w:t>
      </w:r>
      <w:r>
        <w:rPr>
          <w:rFonts w:ascii="華康中圓體" w:eastAsia="華康中圓體" w:hAnsi="Calibri" w:cs="Times New Roman"/>
          <w:color w:val="000000"/>
        </w:rPr>
        <w:t>2.</w:t>
      </w:r>
      <w:r w:rsidRPr="00BA20D3">
        <w:rPr>
          <w:rFonts w:ascii="華康中圓體" w:eastAsia="華康中圓體" w:hAnsi="Calibri" w:cs="Times New Roman" w:hint="eastAsia"/>
          <w:color w:val="000000"/>
        </w:rPr>
        <w:t>火箭中的液態燃料</w:t>
      </w:r>
      <w:r w:rsidRPr="00BA20D3">
        <w:rPr>
          <w:rFonts w:ascii="微軟正黑體" w:eastAsia="微軟正黑體" w:hAnsi="微軟正黑體" w:cs="微軟正黑體" w:hint="eastAsia"/>
          <w:color w:val="000000"/>
        </w:rPr>
        <w:t>肼</w:t>
      </w:r>
      <w:r w:rsidRPr="00BA20D3">
        <w:rPr>
          <w:rFonts w:ascii="華康中圓體" w:eastAsia="華康中圓體" w:hAnsi="Calibri" w:cs="Times New Roman" w:hint="eastAsia"/>
          <w:color w:val="000000"/>
        </w:rPr>
        <w:t>（N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）與氧化劑四氧化二氮（N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）反應後生成氮氣與水，則64克的</w:t>
      </w:r>
      <w:r w:rsidRPr="00BA20D3">
        <w:rPr>
          <w:rFonts w:ascii="微軟正黑體" w:eastAsia="微軟正黑體" w:hAnsi="微軟正黑體" w:cs="微軟正黑體" w:hint="eastAsia"/>
          <w:color w:val="000000"/>
        </w:rPr>
        <w:t>肼</w:t>
      </w:r>
      <w:r w:rsidRPr="00BA20D3">
        <w:rPr>
          <w:rFonts w:ascii="華康中圓體" w:eastAsia="華康中圓體" w:hAnsi="Calibri" w:cs="Times New Roman" w:hint="eastAsia"/>
          <w:color w:val="000000"/>
        </w:rPr>
        <w:t>與46克的N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完全反應。下列敘述何者正確？（H＝1，N＝14，O＝16）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由質量守恆定律可得知生成物的氮氣與水共有110克　(B)以最小整數為係數平衡方程式，可得</w:t>
      </w:r>
      <w:r w:rsidRPr="00BA20D3">
        <w:rPr>
          <w:rFonts w:ascii="華康中圓體" w:eastAsia="華康中圓體" w:hAnsi="Calibri" w:cs="Times New Roman" w:hint="eastAsia"/>
          <w:color w:val="000000"/>
        </w:rPr>
        <w:lastRenderedPageBreak/>
        <w:t>係數總和為10　(C)限量試劑為N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D)反應後生成的氮氣在STP下體積為22.4升　(E)反應後生成水36克</w:t>
      </w:r>
    </w:p>
    <w:p w14:paraId="4270905E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</w:p>
    <w:p w14:paraId="735F4588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>
        <w:rPr>
          <w:rFonts w:ascii="華康中圓體" w:eastAsia="華康中圓體" w:hAnsi="Calibri" w:cs="Times New Roman"/>
          <w:color w:val="000000"/>
        </w:rPr>
        <w:t>23.</w:t>
      </w:r>
      <w:r w:rsidRPr="00BA20D3">
        <w:rPr>
          <w:rFonts w:ascii="華康中圓體" w:eastAsia="華康中圓體" w:hAnsi="Calibri" w:cs="Times New Roman" w:hint="eastAsia"/>
          <w:color w:val="000000"/>
        </w:rPr>
        <w:t>乙烯（C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）在空氣中完全燃燒生成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和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O，今有乙烯1.40克和氧1.92克，共置於一密閉容器中燃燒後，回復到25</w:t>
      </w:r>
      <w:r w:rsidRPr="00BA20D3">
        <w:rPr>
          <w:rFonts w:ascii="華康中圓體" w:eastAsia="華康中圓體" w:hAnsi="新細明體" w:cs="新細明體" w:hint="eastAsia"/>
          <w:color w:val="000000"/>
        </w:rPr>
        <w:t>℃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、1大氣壓下，何者敘述正確？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容器中剩C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 0.03莫耳　(B)產生C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 0.04莫耳　(C)C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>H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BA20D3">
        <w:rPr>
          <w:rFonts w:ascii="華康中圓體" w:eastAsia="華康中圓體" w:hAnsi="Calibri" w:cs="Times New Roman" w:hint="eastAsia"/>
          <w:color w:val="000000"/>
        </w:rPr>
        <w:t>為限量試劑　(D)密閉容器中共有氣體0.07莫耳（水蒸氣壓不計）　(E)產生水0.10莫耳</w:t>
      </w:r>
    </w:p>
    <w:p w14:paraId="28FB5503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>
        <w:rPr>
          <w:rFonts w:ascii="華康中圓體" w:eastAsia="華康中圓體" w:hAnsi="Calibri" w:cs="Times New Roman"/>
          <w:color w:val="000000"/>
        </w:rPr>
        <w:t>24.</w:t>
      </w:r>
      <w:r w:rsidRPr="00BA20D3">
        <w:rPr>
          <w:rFonts w:ascii="華康中圓體" w:eastAsia="華康中圓體" w:hAnsi="Calibri" w:cs="Times New Roman" w:hint="eastAsia"/>
          <w:color w:val="000000"/>
        </w:rPr>
        <w:t>NO與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之最初混合氣體體積為90 </w:t>
      </w:r>
      <w:r w:rsidR="00801F86" w:rsidRPr="00BA20D3">
        <w:rPr>
          <w:rFonts w:ascii="華康中圓體" w:eastAsia="華康中圓體" w:hAnsi="Calibri" w:cs="Times New Roman" w:hint="eastAsia"/>
          <w:noProof/>
          <w:color w:val="000000"/>
          <w:position w:val="-4"/>
        </w:rPr>
        <w:object w:dxaOrig="380" w:dyaOrig="240" w14:anchorId="49910A39">
          <v:shape id="_x0000_i1025" type="#_x0000_t75" alt="" style="width:19pt;height:11pt;mso-width-percent:0;mso-height-percent:0;mso-width-percent:0;mso-height-percent:0" o:ole="">
            <v:imagedata r:id="rId49" o:title=""/>
          </v:shape>
          <o:OLEObject Type="Embed" ProgID="Equation.DSMT4" ShapeID="_x0000_i1025" DrawAspect="Content" ObjectID="_1727404548" r:id="rId50"/>
        </w:object>
      </w:r>
      <w:r w:rsidRPr="00BA20D3">
        <w:rPr>
          <w:rFonts w:ascii="華康中圓體" w:eastAsia="華康中圓體" w:hAnsi="Calibri" w:cs="Times New Roman" w:hint="eastAsia"/>
          <w:color w:val="000000"/>
        </w:rPr>
        <w:t>，反應後於同溫同壓下，其混合氣體體積為65 mL，則最初NO、O</w:t>
      </w:r>
      <w:r w:rsidRPr="00BA20D3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之體積可能依次為：　</w:t>
      </w:r>
      <w:r w:rsidRPr="00BA20D3">
        <w:rPr>
          <w:rFonts w:ascii="華康中圓體" w:eastAsia="華康中圓體" w:hAnsi="Calibri" w:cs="Times New Roman" w:hint="eastAsia"/>
          <w:color w:val="000000"/>
        </w:rPr>
        <w:br/>
        <w:t>(A)40，50　(B)45，45　(C)65，25　(D)50，40　(E)30，60</w:t>
      </w:r>
    </w:p>
    <w:p w14:paraId="4CF92F6D" w14:textId="77777777" w:rsidR="00085AC0" w:rsidRPr="009B1029" w:rsidRDefault="00085AC0" w:rsidP="00085AC0">
      <w:pPr>
        <w:snapToGrid w:val="0"/>
        <w:spacing w:line="276" w:lineRule="auto"/>
        <w:ind w:left="240" w:hangingChars="100" w:hanging="240"/>
        <w:jc w:val="both"/>
        <w:rPr>
          <w:rFonts w:ascii="華康中圓體" w:eastAsia="華康中圓體" w:hAnsi="微軟正黑體" w:cs="Times New Roman"/>
          <w:color w:val="000000"/>
        </w:rPr>
      </w:pPr>
      <w:r>
        <w:rPr>
          <w:rFonts w:ascii="華康中圓體" w:eastAsia="華康中圓體" w:hAnsi="Calibri" w:cs="Times New Roman" w:hint="eastAsia"/>
          <w:color w:val="000000"/>
        </w:rPr>
        <w:t>25.</w:t>
      </w:r>
      <w:r w:rsidRPr="009B1029">
        <w:rPr>
          <w:rFonts w:ascii="華康中圓體" w:eastAsia="華康中圓體" w:hAnsi="Calibri" w:cs="Times New Roman" w:hint="eastAsia"/>
          <w:color w:val="000000"/>
        </w:rPr>
        <w:t>已知有一C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9B1029">
        <w:rPr>
          <w:rFonts w:ascii="華康中圓體" w:eastAsia="華康中圓體" w:hAnsi="Calibri" w:cs="Times New Roman" w:hint="eastAsia"/>
          <w:color w:val="000000"/>
        </w:rPr>
        <w:t>H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8</w:t>
      </w:r>
      <w:r w:rsidRPr="009B1029">
        <w:rPr>
          <w:rFonts w:ascii="華康中圓體" w:eastAsia="華康中圓體" w:hAnsi="Calibri" w:cs="Times New Roman" w:hint="eastAsia"/>
          <w:color w:val="000000"/>
        </w:rPr>
        <w:t>與O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9B1029">
        <w:rPr>
          <w:rFonts w:ascii="華康中圓體" w:eastAsia="華康中圓體" w:hAnsi="Calibri" w:cs="Times New Roman" w:hint="eastAsia"/>
          <w:color w:val="000000"/>
        </w:rPr>
        <w:t>的混合氣體600克，點火燃燒完全，其產物先後經Mg(ClO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9B1029">
        <w:rPr>
          <w:rFonts w:ascii="華康中圓體" w:eastAsia="華康中圓體" w:hAnsi="Calibri" w:cs="Times New Roman" w:hint="eastAsia"/>
          <w:color w:val="000000"/>
        </w:rPr>
        <w:t>)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9B1029">
        <w:rPr>
          <w:rFonts w:ascii="華康中圓體" w:eastAsia="華康中圓體" w:hAnsi="Calibri" w:cs="Times New Roman" w:hint="eastAsia"/>
          <w:color w:val="000000"/>
        </w:rPr>
        <w:t xml:space="preserve">及NaOH吸收，結果NaOH增重363克，則下列有關上述燃燒反應的敘述，何者正確？　</w:t>
      </w:r>
      <w:r w:rsidRPr="009B1029">
        <w:rPr>
          <w:rFonts w:ascii="華康中圓體" w:eastAsia="華康中圓體" w:hAnsi="Calibri" w:cs="Times New Roman" w:hint="eastAsia"/>
          <w:color w:val="000000"/>
        </w:rPr>
        <w:br/>
        <w:t>(A)若C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9B1029">
        <w:rPr>
          <w:rFonts w:ascii="華康中圓體" w:eastAsia="華康中圓體" w:hAnsi="Calibri" w:cs="Times New Roman" w:hint="eastAsia"/>
          <w:color w:val="000000"/>
        </w:rPr>
        <w:t>H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8</w:t>
      </w:r>
      <w:r w:rsidRPr="009B1029">
        <w:rPr>
          <w:rFonts w:ascii="華康中圓體" w:eastAsia="華康中圓體" w:hAnsi="Calibri" w:cs="Times New Roman" w:hint="eastAsia"/>
          <w:color w:val="000000"/>
        </w:rPr>
        <w:t>為限量試劑，則原混合氣體中含有440克O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9B1029">
        <w:rPr>
          <w:rFonts w:ascii="華康中圓體" w:eastAsia="華康中圓體" w:hAnsi="Calibri" w:cs="Times New Roman" w:hint="eastAsia"/>
          <w:color w:val="000000"/>
        </w:rPr>
        <w:t xml:space="preserve">　(B)若O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9B1029">
        <w:rPr>
          <w:rFonts w:ascii="華康中圓體" w:eastAsia="華康中圓體" w:hAnsi="Calibri" w:cs="Times New Roman" w:hint="eastAsia"/>
          <w:color w:val="000000"/>
        </w:rPr>
        <w:t>為限量試劑，則原混合氣體中含有160克C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9B1029">
        <w:rPr>
          <w:rFonts w:ascii="華康中圓體" w:eastAsia="華康中圓體" w:hAnsi="Calibri" w:cs="Times New Roman" w:hint="eastAsia"/>
          <w:color w:val="000000"/>
        </w:rPr>
        <w:t>H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8</w:t>
      </w:r>
      <w:r w:rsidRPr="009B1029">
        <w:rPr>
          <w:rFonts w:ascii="華康中圓體" w:eastAsia="華康中圓體" w:hAnsi="Calibri" w:cs="Times New Roman" w:hint="eastAsia"/>
          <w:color w:val="000000"/>
        </w:rPr>
        <w:t xml:space="preserve">　(C)Mg(ClO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4</w:t>
      </w:r>
      <w:r w:rsidRPr="009B1029">
        <w:rPr>
          <w:rFonts w:ascii="華康中圓體" w:eastAsia="華康中圓體" w:hAnsi="Calibri" w:cs="Times New Roman" w:hint="eastAsia"/>
          <w:color w:val="000000"/>
        </w:rPr>
        <w:t>)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9B1029">
        <w:rPr>
          <w:rFonts w:ascii="華康中圓體" w:eastAsia="華康中圓體" w:hAnsi="Calibri" w:cs="Times New Roman" w:hint="eastAsia"/>
          <w:color w:val="000000"/>
        </w:rPr>
        <w:t>增重198克　(D)若C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9B1029">
        <w:rPr>
          <w:rFonts w:ascii="華康中圓體" w:eastAsia="華康中圓體" w:hAnsi="Calibri" w:cs="Times New Roman" w:hint="eastAsia"/>
          <w:color w:val="000000"/>
        </w:rPr>
        <w:t>H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8</w:t>
      </w:r>
      <w:r w:rsidRPr="009B1029">
        <w:rPr>
          <w:rFonts w:ascii="華康中圓體" w:eastAsia="華康中圓體" w:hAnsi="Calibri" w:cs="Times New Roman" w:hint="eastAsia"/>
          <w:color w:val="000000"/>
        </w:rPr>
        <w:t>與O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2</w:t>
      </w:r>
      <w:r w:rsidRPr="009B1029">
        <w:rPr>
          <w:rFonts w:ascii="華康中圓體" w:eastAsia="華康中圓體" w:hAnsi="Calibri" w:cs="Times New Roman" w:hint="eastAsia"/>
          <w:color w:val="000000"/>
        </w:rPr>
        <w:t>恰完全反應，則原混合氣體中含有129.4克C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3</w:t>
      </w:r>
      <w:r w:rsidRPr="009B1029">
        <w:rPr>
          <w:rFonts w:ascii="華康中圓體" w:eastAsia="華康中圓體" w:hAnsi="Calibri" w:cs="Times New Roman" w:hint="eastAsia"/>
          <w:color w:val="000000"/>
        </w:rPr>
        <w:t>H</w:t>
      </w:r>
      <w:r w:rsidRPr="009B1029">
        <w:rPr>
          <w:rFonts w:ascii="華康中圓體" w:eastAsia="華康中圓體" w:hAnsi="Calibri" w:cs="Times New Roman" w:hint="eastAsia"/>
          <w:color w:val="000000"/>
          <w:vertAlign w:val="subscript"/>
        </w:rPr>
        <w:t>8</w:t>
      </w:r>
      <w:r w:rsidRPr="009B1029">
        <w:rPr>
          <w:rFonts w:ascii="華康中圓體" w:eastAsia="華康中圓體" w:hAnsi="Calibri" w:cs="Times New Roman" w:hint="eastAsia"/>
          <w:color w:val="000000"/>
        </w:rPr>
        <w:t xml:space="preserve">　(E)反應後剩餘未反應的氣體有39克</w:t>
      </w:r>
    </w:p>
    <w:p w14:paraId="4CA7A256" w14:textId="77777777" w:rsidR="00CE3114" w:rsidRDefault="00CE3114"/>
    <w:sectPr w:rsidR="00CE3114" w:rsidSect="00085AC0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全真楷書">
    <w:altName w:val="細明體"/>
    <w:panose1 w:val="020B0604020202020204"/>
    <w:charset w:val="88"/>
    <w:family w:val="modern"/>
    <w:pitch w:val="fixed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華康特粗楷體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細明體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ATC-83ef5eb74e2d660e*+time">
    <w:altName w:val="Arial Unicode MS"/>
    <w:panose1 w:val="020B0604020202020204"/>
    <w:charset w:val="88"/>
    <w:family w:val="auto"/>
    <w:notTrueType/>
    <w:pitch w:val="default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全真古印體">
    <w:altName w:val="細明體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特圓體">
    <w:altName w:val="細明體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華康魏碑體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華康新儷粗黑">
    <w:altName w:val="Arial Unicode MS"/>
    <w:panose1 w:val="020B0604020202020204"/>
    <w:charset w:val="88"/>
    <w:family w:val="swiss"/>
    <w:pitch w:val="variable"/>
    <w:sig w:usb0="00000001" w:usb1="08080000" w:usb2="00000010" w:usb3="00000000" w:csb0="00100000" w:csb1="00000000"/>
  </w:font>
  <w:font w:name="標楷體">
    <w:altName w:val="微軟正黑體"/>
    <w:panose1 w:val="02010601000101010101"/>
    <w:charset w:val="88"/>
    <w:family w:val="auto"/>
    <w:pitch w:val="variable"/>
    <w:sig w:usb0="00000003" w:usb1="08080000" w:usb2="00000010" w:usb3="00000000" w:csb0="00100001" w:csb1="00000000"/>
  </w:font>
  <w:font w:name="全真中明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中圓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華康少女文字W7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全真勘亭流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顏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粗圓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華康隸書體W7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全真特明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，">
    <w:altName w:val="新細明體"/>
    <w:panose1 w:val="020B0604020202020204"/>
    <w:charset w:val="88"/>
    <w:family w:val="roman"/>
    <w:notTrueType/>
    <w:pitch w:val="default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華康中黑體">
    <w:altName w:val="Malgun Gothic Semilight"/>
    <w:panose1 w:val="020B0604020202020204"/>
    <w:charset w:val="88"/>
    <w:family w:val="modern"/>
    <w:pitch w:val="fixed"/>
    <w:sig w:usb0="F1002BFF" w:usb1="29DFFFFF" w:usb2="00000037" w:usb3="00000000" w:csb0="003F00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華康流隸體">
    <w:altName w:val="Arial Unicode MS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華康中圓體">
    <w:altName w:val="微軟正黑體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MT Extra">
    <w:panose1 w:val="050501020102050202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C145E"/>
    <w:multiLevelType w:val="hybridMultilevel"/>
    <w:tmpl w:val="47E486C6"/>
    <w:styleLink w:val="123412"/>
    <w:lvl w:ilvl="0" w:tplc="D3F4C5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" w15:restartNumberingAfterBreak="0">
    <w:nsid w:val="04E912D3"/>
    <w:multiLevelType w:val="hybridMultilevel"/>
    <w:tmpl w:val="E7868E40"/>
    <w:styleLink w:val="12346"/>
    <w:lvl w:ilvl="0" w:tplc="AE0A4F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52DE93E6">
      <w:start w:val="1"/>
      <w:numFmt w:val="decimal"/>
      <w:lvlText w:val="(%2)"/>
      <w:lvlJc w:val="left"/>
      <w:pPr>
        <w:ind w:left="168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2" w15:restartNumberingAfterBreak="0">
    <w:nsid w:val="09246C91"/>
    <w:multiLevelType w:val="hybridMultilevel"/>
    <w:tmpl w:val="9F8C40B0"/>
    <w:styleLink w:val="123153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168C5570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9EC43B5"/>
    <w:multiLevelType w:val="hybridMultilevel"/>
    <w:tmpl w:val="7D4C4FA6"/>
    <w:styleLink w:val="12351"/>
    <w:lvl w:ilvl="0" w:tplc="1CDED72C">
      <w:start w:val="1"/>
      <w:numFmt w:val="taiwaneseCountingThousand"/>
      <w:lvlText w:val="(%1)"/>
      <w:lvlJc w:val="left"/>
      <w:pPr>
        <w:ind w:left="390" w:hanging="390"/>
      </w:pPr>
      <w:rPr>
        <w:rFonts w:hint="default"/>
      </w:rPr>
    </w:lvl>
    <w:lvl w:ilvl="1" w:tplc="173CA5F2">
      <w:start w:val="1"/>
      <w:numFmt w:val="upperLetter"/>
      <w:lvlText w:val="%2、"/>
      <w:lvlJc w:val="left"/>
      <w:pPr>
        <w:ind w:left="764" w:hanging="480"/>
      </w:pPr>
      <w:rPr>
        <w:rFonts w:hint="eastAsia"/>
      </w:rPr>
    </w:lvl>
    <w:lvl w:ilvl="2" w:tplc="87729EF2">
      <w:start w:val="1"/>
      <w:numFmt w:val="decimal"/>
      <w:lvlText w:val="(%3)"/>
      <w:lvlJc w:val="right"/>
      <w:pPr>
        <w:ind w:left="1134" w:firstLine="0"/>
      </w:pPr>
      <w:rPr>
        <w:rFonts w:hint="eastAsia"/>
      </w:rPr>
    </w:lvl>
    <w:lvl w:ilvl="3" w:tplc="45DA1B4A">
      <w:start w:val="1"/>
      <w:numFmt w:val="ideographTraditional"/>
      <w:lvlText w:val="%4、"/>
      <w:lvlJc w:val="left"/>
      <w:pPr>
        <w:ind w:left="1588" w:hanging="454"/>
      </w:pPr>
      <w:rPr>
        <w:rFonts w:hint="eastAsia"/>
      </w:rPr>
    </w:lvl>
    <w:lvl w:ilvl="4" w:tplc="D2C689A2">
      <w:start w:val="1"/>
      <w:numFmt w:val="decimal"/>
      <w:lvlText w:val="%5."/>
      <w:lvlJc w:val="left"/>
      <w:pPr>
        <w:ind w:left="1871" w:hanging="17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0914D28"/>
    <w:multiLevelType w:val="hybridMultilevel"/>
    <w:tmpl w:val="29D2BE16"/>
    <w:styleLink w:val="1231"/>
    <w:lvl w:ilvl="0" w:tplc="BB9A95F2">
      <w:start w:val="1"/>
      <w:numFmt w:val="taiwaneseCountingThousand"/>
      <w:lvlText w:val="%1."/>
      <w:lvlJc w:val="left"/>
      <w:pPr>
        <w:tabs>
          <w:tab w:val="num" w:pos="420"/>
        </w:tabs>
        <w:ind w:left="420" w:hanging="420"/>
      </w:pPr>
    </w:lvl>
    <w:lvl w:ilvl="1" w:tplc="E75A1E6E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新細明體" w:eastAsia="新細明體" w:hAnsi="新細明體" w:cs="Times New Roman" w:hint="eastAsia"/>
      </w:rPr>
    </w:lvl>
    <w:lvl w:ilvl="2" w:tplc="CA8E1D50">
      <w:start w:val="1"/>
      <w:numFmt w:val="decimal"/>
      <w:lvlText w:val="(%3)"/>
      <w:lvlJc w:val="left"/>
      <w:pPr>
        <w:tabs>
          <w:tab w:val="num" w:pos="1898"/>
        </w:tabs>
        <w:ind w:left="1898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170DE1"/>
    <w:multiLevelType w:val="hybridMultilevel"/>
    <w:tmpl w:val="66AA0F6C"/>
    <w:styleLink w:val="123141"/>
    <w:lvl w:ilvl="0" w:tplc="6B342A4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36537C4"/>
    <w:multiLevelType w:val="hybridMultilevel"/>
    <w:tmpl w:val="33FA77F8"/>
    <w:styleLink w:val="12344"/>
    <w:lvl w:ilvl="0" w:tplc="6FB27CA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7" w15:restartNumberingAfterBreak="0">
    <w:nsid w:val="165D1047"/>
    <w:multiLevelType w:val="hybridMultilevel"/>
    <w:tmpl w:val="D98C606A"/>
    <w:styleLink w:val="1231112"/>
    <w:lvl w:ilvl="0" w:tplc="A0D81E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6DD5977"/>
    <w:multiLevelType w:val="hybridMultilevel"/>
    <w:tmpl w:val="DCC285D2"/>
    <w:styleLink w:val="1238"/>
    <w:lvl w:ilvl="0" w:tplc="0B7049C8">
      <w:start w:val="1"/>
      <w:numFmt w:val="taiwaneseCountingThousand"/>
      <w:lvlText w:val="(%1)"/>
      <w:lvlJc w:val="left"/>
      <w:pPr>
        <w:ind w:left="660" w:hanging="420"/>
      </w:pPr>
      <w:rPr>
        <w:rFonts w:hint="default"/>
        <w:b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9" w15:restartNumberingAfterBreak="0">
    <w:nsid w:val="181E7DA3"/>
    <w:multiLevelType w:val="hybridMultilevel"/>
    <w:tmpl w:val="39689A70"/>
    <w:styleLink w:val="123102"/>
    <w:lvl w:ilvl="0" w:tplc="77D0D1FC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10" w15:restartNumberingAfterBreak="0">
    <w:nsid w:val="1D062A37"/>
    <w:multiLevelType w:val="hybridMultilevel"/>
    <w:tmpl w:val="728E3328"/>
    <w:styleLink w:val="123122"/>
    <w:lvl w:ilvl="0" w:tplc="E93AEB6E">
      <w:start w:val="1"/>
      <w:numFmt w:val="decimal"/>
      <w:lvlText w:val="%1."/>
      <w:lvlJc w:val="left"/>
      <w:pPr>
        <w:ind w:left="480" w:hanging="360"/>
      </w:pPr>
      <w:rPr>
        <w:rFonts w:ascii="細明體" w:eastAsia="細明體" w:hAnsi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1" w15:restartNumberingAfterBreak="0">
    <w:nsid w:val="1ECC2BA3"/>
    <w:multiLevelType w:val="hybridMultilevel"/>
    <w:tmpl w:val="8804A2F0"/>
    <w:styleLink w:val="12312"/>
    <w:lvl w:ilvl="0" w:tplc="6ACC7CBA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2" w15:restartNumberingAfterBreak="0">
    <w:nsid w:val="1F70506E"/>
    <w:multiLevelType w:val="singleLevel"/>
    <w:tmpl w:val="4CAE3850"/>
    <w:styleLink w:val="123511"/>
    <w:lvl w:ilvl="0">
      <w:start w:val="1"/>
      <w:numFmt w:val="taiwaneseCountingThousand"/>
      <w:lvlText w:val="例%1  "/>
      <w:lvlJc w:val="left"/>
      <w:pPr>
        <w:tabs>
          <w:tab w:val="num" w:pos="720"/>
        </w:tabs>
        <w:ind w:left="425" w:hanging="425"/>
      </w:pPr>
    </w:lvl>
  </w:abstractNum>
  <w:abstractNum w:abstractNumId="13" w15:restartNumberingAfterBreak="0">
    <w:nsid w:val="2616520B"/>
    <w:multiLevelType w:val="hybridMultilevel"/>
    <w:tmpl w:val="5BB23F16"/>
    <w:styleLink w:val="123131"/>
    <w:lvl w:ilvl="0" w:tplc="87729EF2">
      <w:start w:val="1"/>
      <w:numFmt w:val="decimal"/>
      <w:lvlText w:val="(%1)"/>
      <w:lvlJc w:val="right"/>
      <w:pPr>
        <w:ind w:left="96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86" w:hanging="480"/>
      </w:pPr>
    </w:lvl>
    <w:lvl w:ilvl="2" w:tplc="0409001B" w:tentative="1">
      <w:start w:val="1"/>
      <w:numFmt w:val="lowerRoman"/>
      <w:lvlText w:val="%3."/>
      <w:lvlJc w:val="right"/>
      <w:pPr>
        <w:ind w:left="1266" w:hanging="480"/>
      </w:pPr>
    </w:lvl>
    <w:lvl w:ilvl="3" w:tplc="0409000F" w:tentative="1">
      <w:start w:val="1"/>
      <w:numFmt w:val="decimal"/>
      <w:lvlText w:val="%4."/>
      <w:lvlJc w:val="left"/>
      <w:pPr>
        <w:ind w:left="17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6" w:hanging="480"/>
      </w:pPr>
    </w:lvl>
    <w:lvl w:ilvl="5" w:tplc="0409001B" w:tentative="1">
      <w:start w:val="1"/>
      <w:numFmt w:val="lowerRoman"/>
      <w:lvlText w:val="%6."/>
      <w:lvlJc w:val="right"/>
      <w:pPr>
        <w:ind w:left="2706" w:hanging="480"/>
      </w:pPr>
    </w:lvl>
    <w:lvl w:ilvl="6" w:tplc="0409000F" w:tentative="1">
      <w:start w:val="1"/>
      <w:numFmt w:val="decimal"/>
      <w:lvlText w:val="%7."/>
      <w:lvlJc w:val="left"/>
      <w:pPr>
        <w:ind w:left="31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6" w:hanging="480"/>
      </w:pPr>
    </w:lvl>
    <w:lvl w:ilvl="8" w:tplc="0409001B" w:tentative="1">
      <w:start w:val="1"/>
      <w:numFmt w:val="lowerRoman"/>
      <w:lvlText w:val="%9."/>
      <w:lvlJc w:val="right"/>
      <w:pPr>
        <w:ind w:left="4146" w:hanging="480"/>
      </w:pPr>
    </w:lvl>
  </w:abstractNum>
  <w:abstractNum w:abstractNumId="14" w15:restartNumberingAfterBreak="0">
    <w:nsid w:val="2B2D11BD"/>
    <w:multiLevelType w:val="hybridMultilevel"/>
    <w:tmpl w:val="BC965F98"/>
    <w:styleLink w:val="123211"/>
    <w:lvl w:ilvl="0" w:tplc="018CBDBE">
      <w:start w:val="1"/>
      <w:numFmt w:val="decimal"/>
      <w:lvlText w:val="%1."/>
      <w:lvlJc w:val="left"/>
      <w:pPr>
        <w:ind w:left="480" w:hanging="360"/>
      </w:pPr>
    </w:lvl>
    <w:lvl w:ilvl="1" w:tplc="04090019">
      <w:start w:val="1"/>
      <w:numFmt w:val="ideographTraditional"/>
      <w:lvlText w:val="%2、"/>
      <w:lvlJc w:val="left"/>
      <w:pPr>
        <w:ind w:left="1080" w:hanging="480"/>
      </w:pPr>
    </w:lvl>
    <w:lvl w:ilvl="2" w:tplc="0409001B">
      <w:start w:val="1"/>
      <w:numFmt w:val="lowerRoman"/>
      <w:lvlText w:val="%3."/>
      <w:lvlJc w:val="right"/>
      <w:pPr>
        <w:ind w:left="1560" w:hanging="480"/>
      </w:pPr>
    </w:lvl>
    <w:lvl w:ilvl="3" w:tplc="0409000F">
      <w:start w:val="1"/>
      <w:numFmt w:val="decimal"/>
      <w:lvlText w:val="%4."/>
      <w:lvlJc w:val="left"/>
      <w:pPr>
        <w:ind w:left="2040" w:hanging="480"/>
      </w:pPr>
    </w:lvl>
    <w:lvl w:ilvl="4" w:tplc="04090019">
      <w:start w:val="1"/>
      <w:numFmt w:val="ideographTraditional"/>
      <w:lvlText w:val="%5、"/>
      <w:lvlJc w:val="left"/>
      <w:pPr>
        <w:ind w:left="2520" w:hanging="480"/>
      </w:pPr>
    </w:lvl>
    <w:lvl w:ilvl="5" w:tplc="0409001B">
      <w:start w:val="1"/>
      <w:numFmt w:val="lowerRoman"/>
      <w:lvlText w:val="%6."/>
      <w:lvlJc w:val="right"/>
      <w:pPr>
        <w:ind w:left="3000" w:hanging="480"/>
      </w:pPr>
    </w:lvl>
    <w:lvl w:ilvl="6" w:tplc="0409000F">
      <w:start w:val="1"/>
      <w:numFmt w:val="decimal"/>
      <w:lvlText w:val="%7."/>
      <w:lvlJc w:val="left"/>
      <w:pPr>
        <w:ind w:left="3480" w:hanging="480"/>
      </w:pPr>
    </w:lvl>
    <w:lvl w:ilvl="7" w:tplc="04090019">
      <w:start w:val="1"/>
      <w:numFmt w:val="ideographTraditional"/>
      <w:lvlText w:val="%8、"/>
      <w:lvlJc w:val="left"/>
      <w:pPr>
        <w:ind w:left="3960" w:hanging="480"/>
      </w:pPr>
    </w:lvl>
    <w:lvl w:ilvl="8" w:tplc="0409001B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2D3F0EF6"/>
    <w:multiLevelType w:val="hybridMultilevel"/>
    <w:tmpl w:val="9BA241F4"/>
    <w:styleLink w:val="12310"/>
    <w:lvl w:ilvl="0" w:tplc="1E86734C">
      <w:start w:val="1"/>
      <w:numFmt w:val="decimal"/>
      <w:lvlText w:val="(%1)"/>
      <w:lvlJc w:val="left"/>
      <w:pPr>
        <w:ind w:left="1545" w:hanging="360"/>
      </w:pPr>
      <w:rPr>
        <w:rFonts w:eastAsia="全真楷書"/>
        <w:color w:val="auto"/>
        <w:sz w:val="23"/>
      </w:rPr>
    </w:lvl>
    <w:lvl w:ilvl="1" w:tplc="04090019">
      <w:start w:val="1"/>
      <w:numFmt w:val="ideographTraditional"/>
      <w:lvlText w:val="%2、"/>
      <w:lvlJc w:val="left"/>
      <w:pPr>
        <w:ind w:left="2145" w:hanging="480"/>
      </w:pPr>
    </w:lvl>
    <w:lvl w:ilvl="2" w:tplc="0409001B">
      <w:start w:val="1"/>
      <w:numFmt w:val="lowerRoman"/>
      <w:lvlText w:val="%3."/>
      <w:lvlJc w:val="right"/>
      <w:pPr>
        <w:ind w:left="2625" w:hanging="480"/>
      </w:pPr>
    </w:lvl>
    <w:lvl w:ilvl="3" w:tplc="0409000F">
      <w:start w:val="1"/>
      <w:numFmt w:val="decimal"/>
      <w:lvlText w:val="%4."/>
      <w:lvlJc w:val="left"/>
      <w:pPr>
        <w:ind w:left="3105" w:hanging="480"/>
      </w:pPr>
    </w:lvl>
    <w:lvl w:ilvl="4" w:tplc="04090019">
      <w:start w:val="1"/>
      <w:numFmt w:val="ideographTraditional"/>
      <w:lvlText w:val="%5、"/>
      <w:lvlJc w:val="left"/>
      <w:pPr>
        <w:ind w:left="3585" w:hanging="480"/>
      </w:pPr>
    </w:lvl>
    <w:lvl w:ilvl="5" w:tplc="0409001B">
      <w:start w:val="1"/>
      <w:numFmt w:val="lowerRoman"/>
      <w:lvlText w:val="%6."/>
      <w:lvlJc w:val="right"/>
      <w:pPr>
        <w:ind w:left="4065" w:hanging="480"/>
      </w:pPr>
    </w:lvl>
    <w:lvl w:ilvl="6" w:tplc="0409000F">
      <w:start w:val="1"/>
      <w:numFmt w:val="decimal"/>
      <w:lvlText w:val="%7."/>
      <w:lvlJc w:val="left"/>
      <w:pPr>
        <w:ind w:left="4545" w:hanging="480"/>
      </w:pPr>
    </w:lvl>
    <w:lvl w:ilvl="7" w:tplc="04090019">
      <w:start w:val="1"/>
      <w:numFmt w:val="ideographTraditional"/>
      <w:lvlText w:val="%8、"/>
      <w:lvlJc w:val="left"/>
      <w:pPr>
        <w:ind w:left="5025" w:hanging="480"/>
      </w:pPr>
    </w:lvl>
    <w:lvl w:ilvl="8" w:tplc="0409001B">
      <w:start w:val="1"/>
      <w:numFmt w:val="lowerRoman"/>
      <w:lvlText w:val="%9."/>
      <w:lvlJc w:val="right"/>
      <w:pPr>
        <w:ind w:left="5505" w:hanging="480"/>
      </w:pPr>
    </w:lvl>
  </w:abstractNum>
  <w:abstractNum w:abstractNumId="16" w15:restartNumberingAfterBreak="0">
    <w:nsid w:val="33A7419D"/>
    <w:multiLevelType w:val="singleLevel"/>
    <w:tmpl w:val="87287626"/>
    <w:lvl w:ilvl="0">
      <w:start w:val="1"/>
      <w:numFmt w:val="decimal"/>
      <w:pStyle w:val="1"/>
      <w:lvlText w:val="%1."/>
      <w:lvlJc w:val="left"/>
      <w:pPr>
        <w:tabs>
          <w:tab w:val="num" w:pos="548"/>
        </w:tabs>
        <w:ind w:left="548" w:hanging="408"/>
      </w:pPr>
      <w:rPr>
        <w:rFonts w:ascii="微軟正黑體" w:eastAsia="微軟正黑體" w:hAnsi="微軟正黑體" w:cs="Times New Roman"/>
      </w:rPr>
    </w:lvl>
  </w:abstractNum>
  <w:abstractNum w:abstractNumId="17" w15:restartNumberingAfterBreak="0">
    <w:nsid w:val="3A045B5D"/>
    <w:multiLevelType w:val="hybridMultilevel"/>
    <w:tmpl w:val="9412DCEA"/>
    <w:styleLink w:val="12316"/>
    <w:lvl w:ilvl="0" w:tplc="13CE45E2">
      <w:start w:val="9"/>
      <w:numFmt w:val="decimal"/>
      <w:lvlText w:val="%1."/>
      <w:lvlJc w:val="left"/>
      <w:pPr>
        <w:ind w:left="465" w:hanging="360"/>
      </w:pPr>
      <w:rPr>
        <w:rFonts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DBD4844"/>
    <w:multiLevelType w:val="hybridMultilevel"/>
    <w:tmpl w:val="C818B8CE"/>
    <w:lvl w:ilvl="0" w:tplc="65D87666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auto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F7B25DF"/>
    <w:multiLevelType w:val="hybridMultilevel"/>
    <w:tmpl w:val="174AC7D6"/>
    <w:styleLink w:val="12392"/>
    <w:lvl w:ilvl="0" w:tplc="2A8E0528">
      <w:start w:val="1"/>
      <w:numFmt w:val="decimal"/>
      <w:lvlText w:val="(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94" w:hanging="480"/>
      </w:pPr>
    </w:lvl>
    <w:lvl w:ilvl="2" w:tplc="0409001B" w:tentative="1">
      <w:start w:val="1"/>
      <w:numFmt w:val="lowerRoman"/>
      <w:lvlText w:val="%3."/>
      <w:lvlJc w:val="right"/>
      <w:pPr>
        <w:ind w:left="1474" w:hanging="480"/>
      </w:pPr>
    </w:lvl>
    <w:lvl w:ilvl="3" w:tplc="0409000F" w:tentative="1">
      <w:start w:val="1"/>
      <w:numFmt w:val="decimal"/>
      <w:lvlText w:val="%4."/>
      <w:lvlJc w:val="left"/>
      <w:pPr>
        <w:ind w:left="19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34" w:hanging="480"/>
      </w:pPr>
    </w:lvl>
    <w:lvl w:ilvl="5" w:tplc="0409001B" w:tentative="1">
      <w:start w:val="1"/>
      <w:numFmt w:val="lowerRoman"/>
      <w:lvlText w:val="%6."/>
      <w:lvlJc w:val="right"/>
      <w:pPr>
        <w:ind w:left="2914" w:hanging="480"/>
      </w:pPr>
    </w:lvl>
    <w:lvl w:ilvl="6" w:tplc="0409000F" w:tentative="1">
      <w:start w:val="1"/>
      <w:numFmt w:val="decimal"/>
      <w:lvlText w:val="%7."/>
      <w:lvlJc w:val="left"/>
      <w:pPr>
        <w:ind w:left="33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74" w:hanging="480"/>
      </w:pPr>
    </w:lvl>
    <w:lvl w:ilvl="8" w:tplc="0409001B" w:tentative="1">
      <w:start w:val="1"/>
      <w:numFmt w:val="lowerRoman"/>
      <w:lvlText w:val="%9."/>
      <w:lvlJc w:val="right"/>
      <w:pPr>
        <w:ind w:left="4354" w:hanging="480"/>
      </w:pPr>
    </w:lvl>
  </w:abstractNum>
  <w:abstractNum w:abstractNumId="20" w15:restartNumberingAfterBreak="0">
    <w:nsid w:val="417A2440"/>
    <w:multiLevelType w:val="multilevel"/>
    <w:tmpl w:val="0409001D"/>
    <w:styleLink w:val="1232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eastAsia="新細明體" w:hint="eastAsia"/>
        <w:sz w:val="24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1" w15:restartNumberingAfterBreak="0">
    <w:nsid w:val="42F90B14"/>
    <w:multiLevelType w:val="hybridMultilevel"/>
    <w:tmpl w:val="4558BF7A"/>
    <w:styleLink w:val="12341"/>
    <w:lvl w:ilvl="0" w:tplc="9ABA697C">
      <w:start w:val="1"/>
      <w:numFmt w:val="decimal"/>
      <w:lvlText w:val="(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32A5E69"/>
    <w:multiLevelType w:val="hybridMultilevel"/>
    <w:tmpl w:val="7C041AC8"/>
    <w:styleLink w:val="1232111"/>
    <w:lvl w:ilvl="0" w:tplc="82A21B1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7276D41"/>
    <w:multiLevelType w:val="singleLevel"/>
    <w:tmpl w:val="DFF0BEB6"/>
    <w:styleLink w:val="123100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</w:abstractNum>
  <w:abstractNum w:abstractNumId="24" w15:restartNumberingAfterBreak="0">
    <w:nsid w:val="47DD3555"/>
    <w:multiLevelType w:val="hybridMultilevel"/>
    <w:tmpl w:val="6E92621C"/>
    <w:styleLink w:val="123212"/>
    <w:lvl w:ilvl="0" w:tplc="17F8D76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65609380">
      <w:start w:val="1"/>
      <w:numFmt w:val="decimalEnclosedCircle"/>
      <w:lvlText w:val="%2"/>
      <w:lvlJc w:val="left"/>
      <w:pPr>
        <w:ind w:left="840" w:hanging="360"/>
      </w:pPr>
      <w:rPr>
        <w:rFonts w:ascii="新細明體" w:eastAsia="新細明體" w:hAnsi="新細明體" w:cs="TimesNew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EA42F43"/>
    <w:multiLevelType w:val="hybridMultilevel"/>
    <w:tmpl w:val="7CC8678E"/>
    <w:styleLink w:val="123202"/>
    <w:lvl w:ilvl="0" w:tplc="C6E037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1B26256"/>
    <w:multiLevelType w:val="hybridMultilevel"/>
    <w:tmpl w:val="7CC049BC"/>
    <w:styleLink w:val="12311120"/>
    <w:lvl w:ilvl="0" w:tplc="4524E840">
      <w:start w:val="1"/>
      <w:numFmt w:val="bullet"/>
      <w:lvlText w:val="★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7" w15:restartNumberingAfterBreak="0">
    <w:nsid w:val="53511C0D"/>
    <w:multiLevelType w:val="hybridMultilevel"/>
    <w:tmpl w:val="6C16E604"/>
    <w:lvl w:ilvl="0" w:tplc="FFFFFFFF">
      <w:start w:val="1"/>
      <w:numFmt w:val="decimal"/>
      <w:pStyle w:val="MTDisplayEquation"/>
      <w:lvlText w:val="%1."/>
      <w:lvlJc w:val="left"/>
      <w:pPr>
        <w:tabs>
          <w:tab w:val="num" w:pos="454"/>
        </w:tabs>
        <w:ind w:left="454" w:hanging="454"/>
      </w:pPr>
    </w:lvl>
    <w:lvl w:ilvl="1" w:tplc="FFFFFFFF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3B642AA"/>
    <w:multiLevelType w:val="hybridMultilevel"/>
    <w:tmpl w:val="912E399A"/>
    <w:styleLink w:val="123311"/>
    <w:lvl w:ilvl="0" w:tplc="87729EF2">
      <w:start w:val="1"/>
      <w:numFmt w:val="decimal"/>
      <w:lvlText w:val="(%1)"/>
      <w:lvlJc w:val="right"/>
      <w:pPr>
        <w:ind w:left="1134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561A73FE"/>
    <w:multiLevelType w:val="multilevel"/>
    <w:tmpl w:val="E21ABF40"/>
    <w:lvl w:ilvl="0">
      <w:start w:val="1"/>
      <w:numFmt w:val="decimal"/>
      <w:pStyle w:val="a"/>
      <w:lvlText w:val="%1.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6AE065A"/>
    <w:multiLevelType w:val="hybridMultilevel"/>
    <w:tmpl w:val="5E4AA35C"/>
    <w:styleLink w:val="12321110"/>
    <w:lvl w:ilvl="0" w:tplc="47223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954352D"/>
    <w:multiLevelType w:val="hybridMultilevel"/>
    <w:tmpl w:val="58CAB8DA"/>
    <w:lvl w:ilvl="0" w:tplc="C6BA688C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96E2B33"/>
    <w:multiLevelType w:val="hybridMultilevel"/>
    <w:tmpl w:val="5BF896CA"/>
    <w:styleLink w:val="123121111"/>
    <w:lvl w:ilvl="0" w:tplc="0409000B">
      <w:start w:val="1"/>
      <w:numFmt w:val="bullet"/>
      <w:lvlText w:val=""/>
      <w:lvlJc w:val="left"/>
      <w:pPr>
        <w:ind w:left="8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80"/>
      </w:pPr>
      <w:rPr>
        <w:rFonts w:ascii="Wingdings" w:hAnsi="Wingdings" w:hint="default"/>
      </w:rPr>
    </w:lvl>
  </w:abstractNum>
  <w:abstractNum w:abstractNumId="33" w15:restartNumberingAfterBreak="0">
    <w:nsid w:val="60FC5D0C"/>
    <w:multiLevelType w:val="hybridMultilevel"/>
    <w:tmpl w:val="7E96A006"/>
    <w:styleLink w:val="1231410"/>
    <w:lvl w:ilvl="0" w:tplc="C8F4EFC8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1D32B6E"/>
    <w:multiLevelType w:val="hybridMultilevel"/>
    <w:tmpl w:val="1FB6CAE6"/>
    <w:styleLink w:val="1232120"/>
    <w:lvl w:ilvl="0" w:tplc="CDA48E06">
      <w:start w:val="1"/>
      <w:numFmt w:val="decimal"/>
      <w:lvlText w:val="(%1)"/>
      <w:lvlJc w:val="left"/>
      <w:pPr>
        <w:ind w:left="360" w:hanging="360"/>
      </w:pPr>
      <w:rPr>
        <w:rFonts w:ascii="Arial" w:eastAsia="新細明體" w:hAnsi="Arial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689154C2"/>
    <w:multiLevelType w:val="multilevel"/>
    <w:tmpl w:val="0409001D"/>
    <w:styleLink w:val="123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eastAsia="新細明體" w:hint="eastAsia"/>
        <w:sz w:val="24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36" w15:restartNumberingAfterBreak="0">
    <w:nsid w:val="6901172A"/>
    <w:multiLevelType w:val="hybridMultilevel"/>
    <w:tmpl w:val="68282062"/>
    <w:styleLink w:val="123101"/>
    <w:lvl w:ilvl="0" w:tplc="F934E6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9135593"/>
    <w:multiLevelType w:val="hybridMultilevel"/>
    <w:tmpl w:val="6FB4C83A"/>
    <w:styleLink w:val="123410"/>
    <w:lvl w:ilvl="0" w:tplc="DF2C53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3F4D0C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F4A7B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60A83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E83CA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6B8DBE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2F8D6F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50E62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2BA51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C8C159E"/>
    <w:multiLevelType w:val="hybridMultilevel"/>
    <w:tmpl w:val="6CC404DE"/>
    <w:styleLink w:val="1234"/>
    <w:lvl w:ilvl="0" w:tplc="C2B2D888">
      <w:start w:val="1"/>
      <w:numFmt w:val="decimal"/>
      <w:lvlText w:val="%1."/>
      <w:lvlJc w:val="left"/>
      <w:pPr>
        <w:ind w:left="600" w:hanging="360"/>
      </w:pPr>
      <w:rPr>
        <w:rFonts w:cs="Arial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39" w15:restartNumberingAfterBreak="0">
    <w:nsid w:val="6D7E5C41"/>
    <w:multiLevelType w:val="hybridMultilevel"/>
    <w:tmpl w:val="BD9EF222"/>
    <w:styleLink w:val="1231211"/>
    <w:lvl w:ilvl="0" w:tplc="C6ECD186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E6D0FA4"/>
    <w:multiLevelType w:val="hybridMultilevel"/>
    <w:tmpl w:val="6CAA412A"/>
    <w:styleLink w:val="123115"/>
    <w:lvl w:ilvl="0" w:tplc="112ABF70">
      <w:start w:val="7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6EB028DB"/>
    <w:multiLevelType w:val="hybridMultilevel"/>
    <w:tmpl w:val="D0A85DEC"/>
    <w:styleLink w:val="1231020"/>
    <w:lvl w:ilvl="0" w:tplc="E6F27CA6">
      <w:start w:val="1"/>
      <w:numFmt w:val="decimal"/>
      <w:pStyle w:val="10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vertAlign w:val="baseline"/>
      </w:rPr>
    </w:lvl>
    <w:lvl w:ilvl="1" w:tplc="FFFFFFFF">
      <w:start w:val="1"/>
      <w:numFmt w:val="decimal"/>
      <w:lvlText w:val="%2."/>
      <w:lvlJc w:val="left"/>
      <w:pPr>
        <w:tabs>
          <w:tab w:val="num" w:pos="454"/>
        </w:tabs>
        <w:ind w:left="454" w:hanging="454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EC13D2A"/>
    <w:multiLevelType w:val="hybridMultilevel"/>
    <w:tmpl w:val="9BA241F4"/>
    <w:styleLink w:val="12311111"/>
    <w:lvl w:ilvl="0" w:tplc="1E86734C">
      <w:start w:val="1"/>
      <w:numFmt w:val="decimal"/>
      <w:lvlText w:val="(%1)"/>
      <w:lvlJc w:val="left"/>
      <w:pPr>
        <w:ind w:left="1545" w:hanging="360"/>
      </w:pPr>
      <w:rPr>
        <w:rFonts w:eastAsia="全真楷書" w:hint="default"/>
        <w:color w:val="auto"/>
        <w:sz w:val="23"/>
      </w:rPr>
    </w:lvl>
    <w:lvl w:ilvl="1" w:tplc="04090019" w:tentative="1">
      <w:start w:val="1"/>
      <w:numFmt w:val="ideographTraditional"/>
      <w:lvlText w:val="%2、"/>
      <w:lvlJc w:val="left"/>
      <w:pPr>
        <w:ind w:left="2145" w:hanging="480"/>
      </w:pPr>
    </w:lvl>
    <w:lvl w:ilvl="2" w:tplc="0409001B" w:tentative="1">
      <w:start w:val="1"/>
      <w:numFmt w:val="lowerRoman"/>
      <w:lvlText w:val="%3."/>
      <w:lvlJc w:val="right"/>
      <w:pPr>
        <w:ind w:left="2625" w:hanging="480"/>
      </w:pPr>
    </w:lvl>
    <w:lvl w:ilvl="3" w:tplc="0409000F" w:tentative="1">
      <w:start w:val="1"/>
      <w:numFmt w:val="decimal"/>
      <w:lvlText w:val="%4."/>
      <w:lvlJc w:val="left"/>
      <w:pPr>
        <w:ind w:left="31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85" w:hanging="480"/>
      </w:pPr>
    </w:lvl>
    <w:lvl w:ilvl="5" w:tplc="0409001B" w:tentative="1">
      <w:start w:val="1"/>
      <w:numFmt w:val="lowerRoman"/>
      <w:lvlText w:val="%6."/>
      <w:lvlJc w:val="right"/>
      <w:pPr>
        <w:ind w:left="4065" w:hanging="480"/>
      </w:pPr>
    </w:lvl>
    <w:lvl w:ilvl="6" w:tplc="0409000F" w:tentative="1">
      <w:start w:val="1"/>
      <w:numFmt w:val="decimal"/>
      <w:lvlText w:val="%7."/>
      <w:lvlJc w:val="left"/>
      <w:pPr>
        <w:ind w:left="45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25" w:hanging="480"/>
      </w:pPr>
    </w:lvl>
    <w:lvl w:ilvl="8" w:tplc="0409001B" w:tentative="1">
      <w:start w:val="1"/>
      <w:numFmt w:val="lowerRoman"/>
      <w:lvlText w:val="%9."/>
      <w:lvlJc w:val="right"/>
      <w:pPr>
        <w:ind w:left="5505" w:hanging="480"/>
      </w:pPr>
    </w:lvl>
  </w:abstractNum>
  <w:abstractNum w:abstractNumId="43" w15:restartNumberingAfterBreak="0">
    <w:nsid w:val="72F91949"/>
    <w:multiLevelType w:val="multilevel"/>
    <w:tmpl w:val="75B65628"/>
    <w:styleLink w:val="123250"/>
    <w:lvl w:ilvl="0">
      <w:start w:val="1"/>
      <w:numFmt w:val="decimal"/>
      <w:pStyle w:val="11"/>
      <w:lvlText w:val="%1.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4"/>
        <w:vertAlign w:val="baseline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50A6424"/>
    <w:multiLevelType w:val="hybridMultilevel"/>
    <w:tmpl w:val="2536D1EA"/>
    <w:styleLink w:val="123160"/>
    <w:lvl w:ilvl="0" w:tplc="495E0A96">
      <w:start w:val="1"/>
      <w:numFmt w:val="decimal"/>
      <w:lvlText w:val="%1."/>
      <w:lvlJc w:val="left"/>
      <w:pPr>
        <w:ind w:left="465" w:hanging="360"/>
      </w:pPr>
      <w:rPr>
        <w:rFonts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45" w15:restartNumberingAfterBreak="0">
    <w:nsid w:val="79F62B04"/>
    <w:multiLevelType w:val="hybridMultilevel"/>
    <w:tmpl w:val="C6A2CBAC"/>
    <w:styleLink w:val="123124"/>
    <w:lvl w:ilvl="0" w:tplc="D144CC80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46" w15:restartNumberingAfterBreak="0">
    <w:nsid w:val="7BA379B6"/>
    <w:multiLevelType w:val="singleLevel"/>
    <w:tmpl w:val="1D34B288"/>
    <w:lvl w:ilvl="0">
      <w:start w:val="1"/>
      <w:numFmt w:val="decimal"/>
      <w:pStyle w:val="12"/>
      <w:lvlText w:val="%1."/>
      <w:lvlJc w:val="left"/>
      <w:pPr>
        <w:tabs>
          <w:tab w:val="num" w:pos="440"/>
        </w:tabs>
        <w:ind w:left="440" w:hanging="300"/>
      </w:pPr>
    </w:lvl>
  </w:abstractNum>
  <w:abstractNum w:abstractNumId="47" w15:restartNumberingAfterBreak="0">
    <w:nsid w:val="7ECD4054"/>
    <w:multiLevelType w:val="hybridMultilevel"/>
    <w:tmpl w:val="28B06344"/>
    <w:styleLink w:val="1231211112"/>
    <w:lvl w:ilvl="0" w:tplc="DC2055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52DE93E6">
      <w:start w:val="1"/>
      <w:numFmt w:val="decimal"/>
      <w:lvlText w:val="(%2)"/>
      <w:lvlJc w:val="left"/>
      <w:pPr>
        <w:ind w:left="168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num w:numId="1">
    <w:abstractNumId w:val="16"/>
    <w:lvlOverride w:ilvl="0">
      <w:startOverride w:val="1"/>
    </w:lvlOverride>
  </w:num>
  <w:num w:numId="2">
    <w:abstractNumId w:val="46"/>
    <w:lvlOverride w:ilvl="0">
      <w:startOverride w:val="1"/>
    </w:lvlOverride>
  </w:num>
  <w:num w:numId="3">
    <w:abstractNumId w:val="36"/>
  </w:num>
  <w:num w:numId="4">
    <w:abstractNumId w:val="35"/>
  </w:num>
  <w:num w:numId="5">
    <w:abstractNumId w:val="20"/>
  </w:num>
  <w:num w:numId="6">
    <w:abstractNumId w:val="43"/>
  </w:num>
  <w:num w:numId="7">
    <w:abstractNumId w:val="41"/>
  </w:num>
  <w:num w:numId="8">
    <w:abstractNumId w:val="29"/>
  </w:num>
  <w:num w:numId="9">
    <w:abstractNumId w:val="27"/>
  </w:num>
  <w:num w:numId="10">
    <w:abstractNumId w:val="4"/>
  </w:num>
  <w:num w:numId="11">
    <w:abstractNumId w:val="15"/>
  </w:num>
  <w:num w:numId="12">
    <w:abstractNumId w:val="30"/>
  </w:num>
  <w:num w:numId="13">
    <w:abstractNumId w:val="22"/>
  </w:num>
  <w:num w:numId="14">
    <w:abstractNumId w:val="42"/>
  </w:num>
  <w:num w:numId="15">
    <w:abstractNumId w:val="19"/>
  </w:num>
  <w:num w:numId="16">
    <w:abstractNumId w:val="5"/>
  </w:num>
  <w:num w:numId="17">
    <w:abstractNumId w:val="33"/>
  </w:num>
  <w:num w:numId="18">
    <w:abstractNumId w:val="3"/>
  </w:num>
  <w:num w:numId="19">
    <w:abstractNumId w:val="23"/>
  </w:num>
  <w:num w:numId="20">
    <w:abstractNumId w:val="28"/>
  </w:num>
  <w:num w:numId="21">
    <w:abstractNumId w:val="13"/>
  </w:num>
  <w:num w:numId="22">
    <w:abstractNumId w:val="21"/>
  </w:num>
  <w:num w:numId="23">
    <w:abstractNumId w:val="37"/>
  </w:num>
  <w:num w:numId="24">
    <w:abstractNumId w:val="12"/>
  </w:num>
  <w:num w:numId="25">
    <w:abstractNumId w:val="14"/>
  </w:num>
  <w:num w:numId="26">
    <w:abstractNumId w:val="39"/>
  </w:num>
  <w:num w:numId="27">
    <w:abstractNumId w:val="6"/>
  </w:num>
  <w:num w:numId="28">
    <w:abstractNumId w:val="9"/>
  </w:num>
  <w:num w:numId="29">
    <w:abstractNumId w:val="10"/>
  </w:num>
  <w:num w:numId="30">
    <w:abstractNumId w:val="11"/>
  </w:num>
  <w:num w:numId="31">
    <w:abstractNumId w:val="38"/>
  </w:num>
  <w:num w:numId="32">
    <w:abstractNumId w:val="24"/>
  </w:num>
  <w:num w:numId="33">
    <w:abstractNumId w:val="26"/>
  </w:num>
  <w:num w:numId="34">
    <w:abstractNumId w:val="7"/>
  </w:num>
  <w:num w:numId="35">
    <w:abstractNumId w:val="34"/>
  </w:num>
  <w:num w:numId="36">
    <w:abstractNumId w:val="1"/>
  </w:num>
  <w:num w:numId="37">
    <w:abstractNumId w:val="45"/>
  </w:num>
  <w:num w:numId="38">
    <w:abstractNumId w:val="0"/>
  </w:num>
  <w:num w:numId="39">
    <w:abstractNumId w:val="17"/>
  </w:num>
  <w:num w:numId="40">
    <w:abstractNumId w:val="40"/>
  </w:num>
  <w:num w:numId="41">
    <w:abstractNumId w:val="44"/>
  </w:num>
  <w:num w:numId="42">
    <w:abstractNumId w:val="8"/>
  </w:num>
  <w:num w:numId="43">
    <w:abstractNumId w:val="47"/>
  </w:num>
  <w:num w:numId="44">
    <w:abstractNumId w:val="25"/>
  </w:num>
  <w:num w:numId="45">
    <w:abstractNumId w:val="2"/>
  </w:num>
  <w:num w:numId="46">
    <w:abstractNumId w:val="32"/>
  </w:num>
  <w:num w:numId="47">
    <w:abstractNumId w:val="31"/>
  </w:num>
  <w:num w:numId="48">
    <w:abstractNumId w:val="18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5AC0"/>
    <w:rsid w:val="00085AC0"/>
    <w:rsid w:val="00801F86"/>
    <w:rsid w:val="00A557F9"/>
    <w:rsid w:val="00CE3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816F6A1"/>
  <w15:chartTrackingRefBased/>
  <w15:docId w15:val="{5FBF143B-2E43-3C41-805E-922275E74A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085AC0"/>
    <w:pPr>
      <w:widowControl w:val="0"/>
    </w:pPr>
    <w:rPr>
      <w:szCs w:val="22"/>
    </w:rPr>
  </w:style>
  <w:style w:type="paragraph" w:styleId="13">
    <w:name w:val="heading 1"/>
    <w:basedOn w:val="a0"/>
    <w:next w:val="a0"/>
    <w:link w:val="14"/>
    <w:qFormat/>
    <w:rsid w:val="00085AC0"/>
    <w:pPr>
      <w:keepNext/>
      <w:spacing w:before="180" w:after="180" w:line="720" w:lineRule="auto"/>
      <w:outlineLvl w:val="0"/>
    </w:pPr>
    <w:rPr>
      <w:rFonts w:ascii="Arial" w:eastAsia="新細明體" w:hAnsi="Arial" w:cs="Times New Roman"/>
      <w:b/>
      <w:bCs/>
      <w:kern w:val="52"/>
      <w:sz w:val="52"/>
      <w:szCs w:val="52"/>
    </w:rPr>
  </w:style>
  <w:style w:type="paragraph" w:styleId="2">
    <w:name w:val="heading 2"/>
    <w:basedOn w:val="a0"/>
    <w:next w:val="a0"/>
    <w:link w:val="20"/>
    <w:unhideWhenUsed/>
    <w:qFormat/>
    <w:rsid w:val="00085AC0"/>
    <w:pPr>
      <w:keepNext/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0"/>
    <w:next w:val="a0"/>
    <w:link w:val="30"/>
    <w:unhideWhenUsed/>
    <w:qFormat/>
    <w:rsid w:val="00085AC0"/>
    <w:pPr>
      <w:keepNext/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0"/>
    <w:next w:val="a0"/>
    <w:link w:val="40"/>
    <w:unhideWhenUsed/>
    <w:qFormat/>
    <w:rsid w:val="00085AC0"/>
    <w:pPr>
      <w:keepNext/>
      <w:spacing w:line="720" w:lineRule="auto"/>
      <w:outlineLvl w:val="3"/>
    </w:pPr>
    <w:rPr>
      <w:rFonts w:ascii="Cambria" w:eastAsia="新細明體" w:hAnsi="Cambria" w:cs="Times New Roman"/>
      <w:sz w:val="36"/>
      <w:szCs w:val="36"/>
    </w:rPr>
  </w:style>
  <w:style w:type="paragraph" w:styleId="5">
    <w:name w:val="heading 5"/>
    <w:basedOn w:val="a0"/>
    <w:next w:val="a0"/>
    <w:link w:val="50"/>
    <w:semiHidden/>
    <w:unhideWhenUsed/>
    <w:qFormat/>
    <w:rsid w:val="00085AC0"/>
    <w:pPr>
      <w:keepNext/>
      <w:spacing w:line="720" w:lineRule="atLeast"/>
      <w:outlineLvl w:val="4"/>
    </w:pPr>
    <w:rPr>
      <w:rFonts w:ascii="Calibri Light" w:eastAsia="新細明體" w:hAnsi="Calibri Light" w:cs="Times New Roman"/>
      <w:b/>
      <w:bCs/>
      <w:sz w:val="36"/>
      <w:szCs w:val="36"/>
    </w:rPr>
  </w:style>
  <w:style w:type="paragraph" w:styleId="6">
    <w:name w:val="heading 6"/>
    <w:basedOn w:val="a0"/>
    <w:next w:val="a0"/>
    <w:link w:val="60"/>
    <w:semiHidden/>
    <w:unhideWhenUsed/>
    <w:qFormat/>
    <w:rsid w:val="00085AC0"/>
    <w:pPr>
      <w:keepNext/>
      <w:spacing w:line="720" w:lineRule="atLeast"/>
      <w:outlineLvl w:val="5"/>
    </w:pPr>
    <w:rPr>
      <w:rFonts w:ascii="Calibri Light" w:eastAsia="新細明體" w:hAnsi="Calibri Light" w:cs="Times New Roman"/>
      <w:sz w:val="36"/>
      <w:szCs w:val="36"/>
    </w:rPr>
  </w:style>
  <w:style w:type="paragraph" w:styleId="7">
    <w:name w:val="heading 7"/>
    <w:basedOn w:val="a0"/>
    <w:next w:val="a0"/>
    <w:link w:val="70"/>
    <w:semiHidden/>
    <w:unhideWhenUsed/>
    <w:qFormat/>
    <w:rsid w:val="00085AC0"/>
    <w:pPr>
      <w:keepNext/>
      <w:spacing w:line="720" w:lineRule="atLeast"/>
      <w:outlineLvl w:val="6"/>
    </w:pPr>
    <w:rPr>
      <w:rFonts w:ascii="Calibri Light" w:eastAsia="新細明體" w:hAnsi="Calibri Light" w:cs="Times New Roman"/>
      <w:b/>
      <w:bCs/>
      <w:sz w:val="36"/>
      <w:szCs w:val="36"/>
    </w:rPr>
  </w:style>
  <w:style w:type="paragraph" w:styleId="8">
    <w:name w:val="heading 8"/>
    <w:basedOn w:val="a0"/>
    <w:next w:val="a0"/>
    <w:link w:val="80"/>
    <w:semiHidden/>
    <w:unhideWhenUsed/>
    <w:qFormat/>
    <w:rsid w:val="00085AC0"/>
    <w:pPr>
      <w:keepNext/>
      <w:spacing w:line="720" w:lineRule="atLeast"/>
      <w:outlineLvl w:val="7"/>
    </w:pPr>
    <w:rPr>
      <w:rFonts w:ascii="Calibri Light" w:eastAsia="新細明體" w:hAnsi="Calibri Light" w:cs="Times New Roman"/>
      <w:sz w:val="36"/>
      <w:szCs w:val="36"/>
    </w:rPr>
  </w:style>
  <w:style w:type="paragraph" w:styleId="9">
    <w:name w:val="heading 9"/>
    <w:basedOn w:val="a0"/>
    <w:next w:val="a0"/>
    <w:link w:val="90"/>
    <w:semiHidden/>
    <w:unhideWhenUsed/>
    <w:qFormat/>
    <w:rsid w:val="00085AC0"/>
    <w:pPr>
      <w:keepNext/>
      <w:spacing w:line="720" w:lineRule="atLeast"/>
      <w:outlineLvl w:val="8"/>
    </w:pPr>
    <w:rPr>
      <w:rFonts w:ascii="Calibri Light" w:eastAsia="新細明體" w:hAnsi="Calibri Light" w:cs="Times New Roman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4">
    <w:name w:val="標題 1 字元"/>
    <w:basedOn w:val="a1"/>
    <w:link w:val="13"/>
    <w:rsid w:val="00085AC0"/>
    <w:rPr>
      <w:rFonts w:ascii="Arial" w:eastAsia="新細明體" w:hAnsi="Arial" w:cs="Times New Roman"/>
      <w:b/>
      <w:bCs/>
      <w:kern w:val="52"/>
      <w:sz w:val="52"/>
      <w:szCs w:val="52"/>
    </w:rPr>
  </w:style>
  <w:style w:type="character" w:customStyle="1" w:styleId="20">
    <w:name w:val="標題 2 字元"/>
    <w:basedOn w:val="a1"/>
    <w:link w:val="2"/>
    <w:rsid w:val="00085AC0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1"/>
    <w:link w:val="3"/>
    <w:rsid w:val="00085AC0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1"/>
    <w:link w:val="4"/>
    <w:rsid w:val="00085AC0"/>
    <w:rPr>
      <w:rFonts w:ascii="Cambria" w:eastAsia="新細明體" w:hAnsi="Cambria" w:cs="Times New Roman"/>
      <w:sz w:val="36"/>
      <w:szCs w:val="36"/>
    </w:rPr>
  </w:style>
  <w:style w:type="character" w:customStyle="1" w:styleId="50">
    <w:name w:val="標題 5 字元"/>
    <w:basedOn w:val="a1"/>
    <w:link w:val="5"/>
    <w:semiHidden/>
    <w:rsid w:val="00085AC0"/>
    <w:rPr>
      <w:rFonts w:ascii="Calibri Light" w:eastAsia="新細明體" w:hAnsi="Calibri Light" w:cs="Times New Roman"/>
      <w:b/>
      <w:bCs/>
      <w:sz w:val="36"/>
      <w:szCs w:val="36"/>
    </w:rPr>
  </w:style>
  <w:style w:type="character" w:customStyle="1" w:styleId="60">
    <w:name w:val="標題 6 字元"/>
    <w:basedOn w:val="a1"/>
    <w:link w:val="6"/>
    <w:semiHidden/>
    <w:rsid w:val="00085AC0"/>
    <w:rPr>
      <w:rFonts w:ascii="Calibri Light" w:eastAsia="新細明體" w:hAnsi="Calibri Light" w:cs="Times New Roman"/>
      <w:sz w:val="36"/>
      <w:szCs w:val="36"/>
    </w:rPr>
  </w:style>
  <w:style w:type="character" w:customStyle="1" w:styleId="70">
    <w:name w:val="標題 7 字元"/>
    <w:basedOn w:val="a1"/>
    <w:link w:val="7"/>
    <w:semiHidden/>
    <w:rsid w:val="00085AC0"/>
    <w:rPr>
      <w:rFonts w:ascii="Calibri Light" w:eastAsia="新細明體" w:hAnsi="Calibri Light" w:cs="Times New Roman"/>
      <w:b/>
      <w:bCs/>
      <w:sz w:val="36"/>
      <w:szCs w:val="36"/>
    </w:rPr>
  </w:style>
  <w:style w:type="character" w:customStyle="1" w:styleId="80">
    <w:name w:val="標題 8 字元"/>
    <w:basedOn w:val="a1"/>
    <w:link w:val="8"/>
    <w:semiHidden/>
    <w:rsid w:val="00085AC0"/>
    <w:rPr>
      <w:rFonts w:ascii="Calibri Light" w:eastAsia="新細明體" w:hAnsi="Calibri Light" w:cs="Times New Roman"/>
      <w:sz w:val="36"/>
      <w:szCs w:val="36"/>
    </w:rPr>
  </w:style>
  <w:style w:type="character" w:customStyle="1" w:styleId="90">
    <w:name w:val="標題 9 字元"/>
    <w:basedOn w:val="a1"/>
    <w:link w:val="9"/>
    <w:semiHidden/>
    <w:rsid w:val="00085AC0"/>
    <w:rPr>
      <w:rFonts w:ascii="Calibri Light" w:eastAsia="新細明體" w:hAnsi="Calibri Light" w:cs="Times New Roman"/>
      <w:sz w:val="36"/>
      <w:szCs w:val="36"/>
    </w:rPr>
  </w:style>
  <w:style w:type="table" w:styleId="a4">
    <w:name w:val="Table Grid"/>
    <w:basedOn w:val="a2"/>
    <w:uiPriority w:val="3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0"/>
    <w:link w:val="a6"/>
    <w:uiPriority w:val="99"/>
    <w:unhideWhenUsed/>
    <w:rsid w:val="00085AC0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1"/>
    <w:link w:val="a5"/>
    <w:uiPriority w:val="99"/>
    <w:rsid w:val="00085AC0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0"/>
    <w:uiPriority w:val="99"/>
    <w:rsid w:val="00085AC0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  <w:szCs w:val="24"/>
    </w:rPr>
  </w:style>
  <w:style w:type="paragraph" w:styleId="a7">
    <w:name w:val="Body Text Indent"/>
    <w:basedOn w:val="a0"/>
    <w:link w:val="a8"/>
    <w:uiPriority w:val="99"/>
    <w:rsid w:val="00085AC0"/>
    <w:pPr>
      <w:spacing w:line="0" w:lineRule="atLeast"/>
      <w:ind w:firstLineChars="200" w:firstLine="560"/>
      <w:jc w:val="both"/>
    </w:pPr>
    <w:rPr>
      <w:rFonts w:ascii="Times New Roman" w:eastAsia="新細明體" w:hAnsi="Times New Roman" w:cs="Times New Roman"/>
      <w:bCs/>
      <w:sz w:val="28"/>
      <w:szCs w:val="24"/>
    </w:rPr>
  </w:style>
  <w:style w:type="character" w:customStyle="1" w:styleId="a8">
    <w:name w:val="本文縮排 字元"/>
    <w:basedOn w:val="a1"/>
    <w:link w:val="a7"/>
    <w:uiPriority w:val="99"/>
    <w:rsid w:val="00085AC0"/>
    <w:rPr>
      <w:rFonts w:ascii="Times New Roman" w:eastAsia="新細明體" w:hAnsi="Times New Roman" w:cs="Times New Roman"/>
      <w:bCs/>
      <w:sz w:val="28"/>
    </w:rPr>
  </w:style>
  <w:style w:type="paragraph" w:customStyle="1" w:styleId="a9">
    <w:name w:val="表"/>
    <w:basedOn w:val="a0"/>
    <w:uiPriority w:val="99"/>
    <w:rsid w:val="00085AC0"/>
    <w:pPr>
      <w:spacing w:after="40" w:line="380" w:lineRule="atLeast"/>
      <w:ind w:left="57" w:right="57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a">
    <w:name w:val="表中"/>
    <w:basedOn w:val="a9"/>
    <w:uiPriority w:val="99"/>
    <w:rsid w:val="00085AC0"/>
    <w:pPr>
      <w:jc w:val="center"/>
    </w:pPr>
  </w:style>
  <w:style w:type="paragraph" w:styleId="ab">
    <w:name w:val="List Paragraph"/>
    <w:basedOn w:val="a0"/>
    <w:link w:val="ac"/>
    <w:uiPriority w:val="34"/>
    <w:qFormat/>
    <w:rsid w:val="00085AC0"/>
    <w:pPr>
      <w:ind w:leftChars="200" w:left="480"/>
    </w:pPr>
    <w:rPr>
      <w:rFonts w:ascii="Calibri" w:eastAsia="新細明體" w:hAnsi="Calibri" w:cs="Times New Roman"/>
    </w:rPr>
  </w:style>
  <w:style w:type="paragraph" w:customStyle="1" w:styleId="ad">
    <w:name w:val="表粗楷"/>
    <w:basedOn w:val="a9"/>
    <w:uiPriority w:val="99"/>
    <w:rsid w:val="00085AC0"/>
    <w:pPr>
      <w:spacing w:after="0" w:line="360" w:lineRule="atLeast"/>
      <w:jc w:val="center"/>
    </w:pPr>
    <w:rPr>
      <w:rFonts w:eastAsia="華康特粗楷體"/>
    </w:rPr>
  </w:style>
  <w:style w:type="paragraph" w:styleId="ae">
    <w:name w:val="header"/>
    <w:basedOn w:val="a0"/>
    <w:link w:val="af"/>
    <w:unhideWhenUsed/>
    <w:rsid w:val="00085A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1"/>
    <w:link w:val="ae"/>
    <w:rsid w:val="00085AC0"/>
    <w:rPr>
      <w:sz w:val="20"/>
      <w:szCs w:val="20"/>
    </w:rPr>
  </w:style>
  <w:style w:type="paragraph" w:styleId="af0">
    <w:name w:val="footer"/>
    <w:basedOn w:val="a0"/>
    <w:link w:val="af1"/>
    <w:unhideWhenUsed/>
    <w:rsid w:val="00085A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1"/>
    <w:link w:val="af0"/>
    <w:rsid w:val="00085AC0"/>
    <w:rPr>
      <w:sz w:val="20"/>
      <w:szCs w:val="20"/>
    </w:rPr>
  </w:style>
  <w:style w:type="paragraph" w:customStyle="1" w:styleId="1">
    <w:name w:val="講義項目(1)"/>
    <w:basedOn w:val="a0"/>
    <w:uiPriority w:val="99"/>
    <w:rsid w:val="00085AC0"/>
    <w:pPr>
      <w:widowControl/>
      <w:numPr>
        <w:numId w:val="1"/>
      </w:numPr>
      <w:adjustRightInd w:val="0"/>
      <w:spacing w:line="360" w:lineRule="atLeast"/>
    </w:pPr>
    <w:rPr>
      <w:rFonts w:ascii="Times New Roman" w:eastAsia="新細明體" w:hAnsi="Times New Roman" w:cs="Times New Roman"/>
      <w:kern w:val="0"/>
      <w:szCs w:val="20"/>
    </w:rPr>
  </w:style>
  <w:style w:type="table" w:customStyle="1" w:styleId="41">
    <w:name w:val="表格格線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">
    <w:name w:val="st"/>
    <w:basedOn w:val="a1"/>
    <w:rsid w:val="00085AC0"/>
  </w:style>
  <w:style w:type="paragraph" w:customStyle="1" w:styleId="12">
    <w:name w:val="講義項目1"/>
    <w:basedOn w:val="a0"/>
    <w:uiPriority w:val="99"/>
    <w:rsid w:val="00085AC0"/>
    <w:pPr>
      <w:widowControl/>
      <w:numPr>
        <w:numId w:val="2"/>
      </w:numPr>
      <w:adjustRightInd w:val="0"/>
      <w:spacing w:line="360" w:lineRule="atLeast"/>
    </w:pPr>
    <w:rPr>
      <w:rFonts w:ascii="Times New Roman" w:eastAsia="新細明體" w:hAnsi="Times New Roman" w:cs="Times New Roman"/>
      <w:kern w:val="0"/>
      <w:szCs w:val="20"/>
    </w:rPr>
  </w:style>
  <w:style w:type="paragraph" w:customStyle="1" w:styleId="15">
    <w:name w:val="(1)"/>
    <w:basedOn w:val="a0"/>
    <w:uiPriority w:val="99"/>
    <w:rsid w:val="00085AC0"/>
    <w:pPr>
      <w:spacing w:line="440" w:lineRule="atLeast"/>
      <w:ind w:left="480" w:hanging="238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16">
    <w:name w:val="1."/>
    <w:basedOn w:val="a0"/>
    <w:uiPriority w:val="99"/>
    <w:rsid w:val="00085AC0"/>
    <w:pPr>
      <w:spacing w:line="440" w:lineRule="atLeast"/>
      <w:ind w:left="238" w:hanging="238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17">
    <w:name w:val="圈圈1"/>
    <w:basedOn w:val="a0"/>
    <w:uiPriority w:val="99"/>
    <w:rsid w:val="00085AC0"/>
    <w:pPr>
      <w:adjustRightInd w:val="0"/>
      <w:ind w:left="1106" w:hanging="397"/>
    </w:pPr>
    <w:rPr>
      <w:rFonts w:ascii="Times New Roman" w:eastAsia="華康中明體" w:hAnsi="Times New Roman" w:cs="Times New Roman"/>
      <w:szCs w:val="20"/>
    </w:rPr>
  </w:style>
  <w:style w:type="paragraph" w:customStyle="1" w:styleId="Default">
    <w:name w:val="Default"/>
    <w:uiPriority w:val="99"/>
    <w:rsid w:val="00085AC0"/>
    <w:pPr>
      <w:widowControl w:val="0"/>
      <w:autoSpaceDE w:val="0"/>
      <w:autoSpaceDN w:val="0"/>
      <w:adjustRightInd w:val="0"/>
    </w:pPr>
    <w:rPr>
      <w:rFonts w:ascii="細明體" w:eastAsia="細明體" w:hAnsi="Times New Roman" w:cs="Times New Roman"/>
      <w:color w:val="000000"/>
      <w:kern w:val="0"/>
    </w:rPr>
  </w:style>
  <w:style w:type="paragraph" w:styleId="af2">
    <w:name w:val="annotation text"/>
    <w:basedOn w:val="a0"/>
    <w:link w:val="af3"/>
    <w:uiPriority w:val="99"/>
    <w:unhideWhenUsed/>
    <w:rsid w:val="00085AC0"/>
    <w:rPr>
      <w:rFonts w:ascii="Times New Roman" w:eastAsia="新細明體" w:hAnsi="Times New Roman" w:cs="Times New Roman"/>
      <w:szCs w:val="20"/>
    </w:rPr>
  </w:style>
  <w:style w:type="character" w:customStyle="1" w:styleId="af3">
    <w:name w:val="註解文字 字元"/>
    <w:basedOn w:val="a1"/>
    <w:link w:val="af2"/>
    <w:uiPriority w:val="99"/>
    <w:rsid w:val="00085AC0"/>
    <w:rPr>
      <w:rFonts w:ascii="Times New Roman" w:eastAsia="新細明體" w:hAnsi="Times New Roman" w:cs="Times New Roman"/>
      <w:szCs w:val="20"/>
    </w:rPr>
  </w:style>
  <w:style w:type="paragraph" w:styleId="af4">
    <w:name w:val="Document Map"/>
    <w:basedOn w:val="a0"/>
    <w:link w:val="af5"/>
    <w:uiPriority w:val="99"/>
    <w:semiHidden/>
    <w:unhideWhenUsed/>
    <w:rsid w:val="00085AC0"/>
    <w:pPr>
      <w:shd w:val="clear" w:color="auto" w:fill="000080"/>
    </w:pPr>
    <w:rPr>
      <w:rFonts w:ascii="Arial" w:eastAsia="新細明體" w:hAnsi="Arial" w:cs="Times New Roman"/>
      <w:szCs w:val="20"/>
    </w:rPr>
  </w:style>
  <w:style w:type="character" w:customStyle="1" w:styleId="af5">
    <w:name w:val="文件引導模式 字元"/>
    <w:basedOn w:val="a1"/>
    <w:link w:val="af4"/>
    <w:uiPriority w:val="99"/>
    <w:semiHidden/>
    <w:rsid w:val="00085AC0"/>
    <w:rPr>
      <w:rFonts w:ascii="Arial" w:eastAsia="新細明體" w:hAnsi="Arial" w:cs="Times New Roman"/>
      <w:szCs w:val="20"/>
      <w:shd w:val="clear" w:color="auto" w:fill="000080"/>
    </w:rPr>
  </w:style>
  <w:style w:type="character" w:styleId="af6">
    <w:name w:val="annotation reference"/>
    <w:basedOn w:val="a1"/>
    <w:unhideWhenUsed/>
    <w:rsid w:val="00085AC0"/>
    <w:rPr>
      <w:sz w:val="18"/>
      <w:szCs w:val="18"/>
    </w:rPr>
  </w:style>
  <w:style w:type="paragraph" w:styleId="af7">
    <w:name w:val="annotation subject"/>
    <w:basedOn w:val="af2"/>
    <w:next w:val="af2"/>
    <w:link w:val="af8"/>
    <w:uiPriority w:val="99"/>
    <w:unhideWhenUsed/>
    <w:rsid w:val="00085AC0"/>
    <w:rPr>
      <w:b/>
      <w:bCs/>
    </w:rPr>
  </w:style>
  <w:style w:type="character" w:customStyle="1" w:styleId="af8">
    <w:name w:val="註解主旨 字元"/>
    <w:basedOn w:val="af3"/>
    <w:link w:val="af7"/>
    <w:uiPriority w:val="99"/>
    <w:rsid w:val="00085AC0"/>
    <w:rPr>
      <w:rFonts w:ascii="Times New Roman" w:eastAsia="新細明體" w:hAnsi="Times New Roman" w:cs="Times New Roman"/>
      <w:b/>
      <w:bCs/>
      <w:szCs w:val="20"/>
    </w:rPr>
  </w:style>
  <w:style w:type="character" w:styleId="af9">
    <w:name w:val="Placeholder Text"/>
    <w:basedOn w:val="a1"/>
    <w:uiPriority w:val="99"/>
    <w:semiHidden/>
    <w:rsid w:val="00085AC0"/>
    <w:rPr>
      <w:color w:val="808080"/>
    </w:rPr>
  </w:style>
  <w:style w:type="character" w:customStyle="1" w:styleId="afa">
    <w:name w:val="下標"/>
    <w:rsid w:val="00085AC0"/>
    <w:rPr>
      <w:szCs w:val="21"/>
      <w:vertAlign w:val="subscript"/>
    </w:rPr>
  </w:style>
  <w:style w:type="paragraph" w:customStyle="1" w:styleId="21">
    <w:name w:val="=2_老師講解_文"/>
    <w:basedOn w:val="a0"/>
    <w:link w:val="22"/>
    <w:rsid w:val="00085AC0"/>
    <w:pPr>
      <w:tabs>
        <w:tab w:val="right" w:pos="9720"/>
      </w:tabs>
      <w:spacing w:beforeLines="20" w:afterLines="40"/>
      <w:ind w:leftChars="100" w:left="100" w:rightChars="100" w:right="100"/>
      <w:jc w:val="both"/>
    </w:pPr>
    <w:rPr>
      <w:rFonts w:ascii="Times New Roman" w:eastAsia="華康中明體" w:hAnsi="Times New Roman" w:cs="Times New Roman"/>
      <w:szCs w:val="24"/>
    </w:rPr>
  </w:style>
  <w:style w:type="character" w:customStyle="1" w:styleId="22">
    <w:name w:val="=2_老師講解_文 字元"/>
    <w:link w:val="21"/>
    <w:rsid w:val="00085AC0"/>
    <w:rPr>
      <w:rFonts w:ascii="Times New Roman" w:eastAsia="華康中明體" w:hAnsi="Times New Roman" w:cs="Times New Roman"/>
    </w:rPr>
  </w:style>
  <w:style w:type="paragraph" w:styleId="afb">
    <w:name w:val="No Spacing"/>
    <w:link w:val="afc"/>
    <w:uiPriority w:val="1"/>
    <w:qFormat/>
    <w:rsid w:val="00085AC0"/>
    <w:rPr>
      <w:kern w:val="0"/>
      <w:sz w:val="22"/>
      <w:szCs w:val="22"/>
    </w:rPr>
  </w:style>
  <w:style w:type="character" w:customStyle="1" w:styleId="afc">
    <w:name w:val="無間距 字元"/>
    <w:basedOn w:val="a1"/>
    <w:link w:val="afb"/>
    <w:uiPriority w:val="1"/>
    <w:rsid w:val="00085AC0"/>
    <w:rPr>
      <w:kern w:val="0"/>
      <w:sz w:val="22"/>
      <w:szCs w:val="22"/>
    </w:rPr>
  </w:style>
  <w:style w:type="table" w:customStyle="1" w:styleId="18">
    <w:name w:val="表格格線1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表格格線2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Hyperlink"/>
    <w:basedOn w:val="a1"/>
    <w:rsid w:val="00085AC0"/>
    <w:rPr>
      <w:color w:val="0000FF"/>
      <w:u w:val="single"/>
    </w:rPr>
  </w:style>
  <w:style w:type="paragraph" w:customStyle="1" w:styleId="TIT1">
    <w:name w:val="TIT1"/>
    <w:link w:val="TIT10"/>
    <w:rsid w:val="00085AC0"/>
    <w:pPr>
      <w:spacing w:beforeLines="50" w:before="120" w:line="360" w:lineRule="atLeast"/>
      <w:ind w:left="370" w:hangingChars="154" w:hanging="370"/>
      <w:jc w:val="both"/>
    </w:pPr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paragraph" w:customStyle="1" w:styleId="ABCDE">
    <w:name w:val="ABCDE"/>
    <w:basedOn w:val="a0"/>
    <w:qFormat/>
    <w:rsid w:val="00085AC0"/>
    <w:pPr>
      <w:widowControl/>
      <w:tabs>
        <w:tab w:val="left" w:pos="2208"/>
        <w:tab w:val="left" w:pos="3936"/>
        <w:tab w:val="left" w:pos="5664"/>
        <w:tab w:val="left" w:pos="7392"/>
      </w:tabs>
      <w:autoSpaceDE w:val="0"/>
      <w:autoSpaceDN w:val="0"/>
      <w:adjustRightInd w:val="0"/>
      <w:spacing w:line="340" w:lineRule="atLeast"/>
      <w:ind w:left="369"/>
      <w:jc w:val="both"/>
      <w:textAlignment w:val="bottom"/>
    </w:pPr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paragraph" w:customStyle="1" w:styleId="ABC154065">
    <w:name w:val="樣式 ABC + 左:  1.54 字元 凸出:  0.65 字元"/>
    <w:basedOn w:val="a0"/>
    <w:uiPriority w:val="99"/>
    <w:rsid w:val="00085AC0"/>
    <w:pPr>
      <w:tabs>
        <w:tab w:val="left" w:pos="3480"/>
        <w:tab w:val="left" w:pos="6480"/>
      </w:tabs>
      <w:autoSpaceDE w:val="0"/>
      <w:autoSpaceDN w:val="0"/>
      <w:adjustRightInd w:val="0"/>
      <w:spacing w:line="340" w:lineRule="atLeast"/>
      <w:ind w:leftChars="154" w:left="526" w:hangingChars="65" w:hanging="156"/>
      <w:jc w:val="both"/>
      <w:textAlignment w:val="baseline"/>
    </w:pPr>
    <w:rPr>
      <w:rFonts w:ascii="Times New Roman" w:eastAsia="新細明體" w:hAnsi="Times New Roman" w:cs="新細明體"/>
      <w:spacing w:val="20"/>
      <w:kern w:val="0"/>
      <w:sz w:val="20"/>
      <w:szCs w:val="20"/>
    </w:rPr>
  </w:style>
  <w:style w:type="paragraph" w:customStyle="1" w:styleId="03">
    <w:name w:val="03題目"/>
    <w:basedOn w:val="a0"/>
    <w:uiPriority w:val="99"/>
    <w:rsid w:val="00085AC0"/>
    <w:pPr>
      <w:tabs>
        <w:tab w:val="left" w:pos="241"/>
        <w:tab w:val="left" w:pos="638"/>
      </w:tabs>
      <w:autoSpaceDE w:val="0"/>
      <w:autoSpaceDN w:val="0"/>
      <w:adjustRightInd w:val="0"/>
      <w:spacing w:line="404" w:lineRule="atLeast"/>
      <w:ind w:left="360" w:right="170"/>
      <w:jc w:val="both"/>
      <w:textAlignment w:val="center"/>
    </w:pPr>
    <w:rPr>
      <w:rFonts w:ascii="ATC-83ef5eb74e2d660e*+time" w:eastAsia="ATC-83ef5eb74e2d660e*+time" w:hAnsi="Calibri" w:cs="ATC-83ef5eb74e2d660e*+time"/>
      <w:color w:val="000000"/>
      <w:kern w:val="0"/>
      <w:sz w:val="23"/>
      <w:szCs w:val="23"/>
      <w:lang w:val="zh-TW"/>
    </w:rPr>
  </w:style>
  <w:style w:type="table" w:customStyle="1" w:styleId="31">
    <w:name w:val="表格格線3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e">
    <w:name w:val="page number"/>
    <w:basedOn w:val="a1"/>
    <w:rsid w:val="00085AC0"/>
  </w:style>
  <w:style w:type="character" w:styleId="aff">
    <w:name w:val="FollowedHyperlink"/>
    <w:basedOn w:val="a1"/>
    <w:uiPriority w:val="99"/>
    <w:unhideWhenUsed/>
    <w:rsid w:val="00085AC0"/>
    <w:rPr>
      <w:color w:val="954F72" w:themeColor="followedHyperlink"/>
      <w:u w:val="single"/>
    </w:rPr>
  </w:style>
  <w:style w:type="table" w:customStyle="1" w:styleId="51">
    <w:name w:val="表格格線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表格格線6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9">
    <w:name w:val="無清單1"/>
    <w:next w:val="a3"/>
    <w:uiPriority w:val="99"/>
    <w:semiHidden/>
    <w:unhideWhenUsed/>
    <w:rsid w:val="00085AC0"/>
  </w:style>
  <w:style w:type="table" w:customStyle="1" w:styleId="310">
    <w:name w:val="表格格線3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表格格線4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表格格線42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0">
    <w:name w:val="表格格線16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">
    <w:name w:val="表格格線1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表格格線1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0">
    <w:name w:val="表格格線1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0">
    <w:name w:val="表格格線17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ic-info">
    <w:name w:val="pic-info"/>
    <w:basedOn w:val="a0"/>
    <w:uiPriority w:val="99"/>
    <w:rsid w:val="00085AC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texhtml">
    <w:name w:val="texhtml"/>
    <w:basedOn w:val="a1"/>
    <w:rsid w:val="00085AC0"/>
    <w:rPr>
      <w:rFonts w:ascii="Times New Roman" w:hAnsi="Times New Roman" w:cs="Times New Roman" w:hint="default"/>
    </w:rPr>
  </w:style>
  <w:style w:type="character" w:customStyle="1" w:styleId="TIT10">
    <w:name w:val="TIT1 字元"/>
    <w:link w:val="TIT1"/>
    <w:locked/>
    <w:rsid w:val="00085AC0"/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paragraph" w:customStyle="1" w:styleId="-05">
    <w:name w:val="樣式 ??-?? + 套用前:  0.5 行"/>
    <w:basedOn w:val="a0"/>
    <w:autoRedefine/>
    <w:rsid w:val="00085AC0"/>
    <w:pPr>
      <w:widowControl/>
      <w:autoSpaceDE w:val="0"/>
      <w:autoSpaceDN w:val="0"/>
      <w:adjustRightInd w:val="0"/>
      <w:snapToGrid w:val="0"/>
      <w:spacing w:beforeLines="40" w:line="320" w:lineRule="atLeast"/>
      <w:ind w:left="442" w:hangingChars="165" w:hanging="442"/>
      <w:jc w:val="both"/>
    </w:pPr>
    <w:rPr>
      <w:rFonts w:ascii="Times New Roman" w:eastAsia="新細明體" w:hAnsi="Times New Roman" w:cs="新細明體"/>
      <w:color w:val="000000"/>
      <w:spacing w:val="16"/>
      <w:kern w:val="0"/>
      <w:sz w:val="22"/>
      <w:szCs w:val="20"/>
      <w:u w:val="single"/>
    </w:rPr>
  </w:style>
  <w:style w:type="paragraph" w:customStyle="1" w:styleId="TIT2">
    <w:name w:val="TIT2"/>
    <w:basedOn w:val="TIT1"/>
    <w:qFormat/>
    <w:rsid w:val="00085AC0"/>
    <w:pPr>
      <w:spacing w:beforeLines="0" w:before="0"/>
      <w:ind w:left="0" w:firstLineChars="200" w:firstLine="440"/>
    </w:pPr>
    <w:rPr>
      <w:spacing w:val="24"/>
      <w:sz w:val="22"/>
      <w:szCs w:val="22"/>
    </w:rPr>
  </w:style>
  <w:style w:type="paragraph" w:customStyle="1" w:styleId="ABC">
    <w:name w:val="ABC"/>
    <w:basedOn w:val="a0"/>
    <w:uiPriority w:val="99"/>
    <w:rsid w:val="00085AC0"/>
    <w:pPr>
      <w:tabs>
        <w:tab w:val="left" w:pos="3480"/>
        <w:tab w:val="left" w:pos="6480"/>
      </w:tabs>
      <w:autoSpaceDE w:val="0"/>
      <w:autoSpaceDN w:val="0"/>
      <w:adjustRightInd w:val="0"/>
      <w:snapToGrid w:val="0"/>
      <w:spacing w:line="320" w:lineRule="atLeast"/>
      <w:ind w:leftChars="164" w:left="329" w:hanging="164"/>
    </w:pPr>
    <w:rPr>
      <w:rFonts w:eastAsia="新細明體" w:cs="Times New Roman"/>
      <w:bCs/>
      <w:color w:val="000000" w:themeColor="text1"/>
      <w:spacing w:val="16"/>
      <w:kern w:val="0"/>
      <w:sz w:val="22"/>
    </w:rPr>
  </w:style>
  <w:style w:type="paragraph" w:customStyle="1" w:styleId="TIT1009163-009">
    <w:name w:val="樣式 TIT1 + 凸出:  0.09 字元 左 1.63 字元 第一行:  -0.09 字元"/>
    <w:basedOn w:val="TIT1"/>
    <w:uiPriority w:val="99"/>
    <w:rsid w:val="00085AC0"/>
    <w:pPr>
      <w:snapToGrid w:val="0"/>
      <w:spacing w:beforeLines="40" w:before="0" w:line="320" w:lineRule="atLeast"/>
      <w:ind w:leftChars="163" w:left="414" w:hangingChars="9" w:hanging="23"/>
    </w:pPr>
    <w:rPr>
      <w:rFonts w:cs="新細明體"/>
      <w:spacing w:val="16"/>
      <w:sz w:val="22"/>
    </w:rPr>
  </w:style>
  <w:style w:type="paragraph" w:customStyle="1" w:styleId="AA0">
    <w:name w:val="AA"/>
    <w:basedOn w:val="a0"/>
    <w:rsid w:val="00085AC0"/>
    <w:pPr>
      <w:autoSpaceDE w:val="0"/>
      <w:autoSpaceDN w:val="0"/>
      <w:adjustRightInd w:val="0"/>
      <w:spacing w:line="320" w:lineRule="atLeast"/>
      <w:ind w:leftChars="164" w:left="739" w:hangingChars="137" w:hanging="345"/>
    </w:pPr>
    <w:rPr>
      <w:rFonts w:eastAsia="新細明體" w:cs="新細明體"/>
      <w:spacing w:val="16"/>
      <w:kern w:val="0"/>
      <w:sz w:val="22"/>
    </w:rPr>
  </w:style>
  <w:style w:type="paragraph" w:customStyle="1" w:styleId="AB0">
    <w:name w:val="AB"/>
    <w:basedOn w:val="a0"/>
    <w:uiPriority w:val="99"/>
    <w:rsid w:val="00085AC0"/>
    <w:pPr>
      <w:tabs>
        <w:tab w:val="left" w:pos="5040"/>
      </w:tabs>
      <w:autoSpaceDE w:val="0"/>
      <w:autoSpaceDN w:val="0"/>
      <w:adjustRightInd w:val="0"/>
      <w:snapToGrid w:val="0"/>
      <w:spacing w:line="320" w:lineRule="atLeast"/>
      <w:ind w:leftChars="164" w:left="739" w:hangingChars="137" w:hanging="345"/>
    </w:pPr>
    <w:rPr>
      <w:rFonts w:eastAsia="新細明體" w:cs="新細明體"/>
      <w:spacing w:val="16"/>
      <w:kern w:val="0"/>
      <w:sz w:val="22"/>
    </w:rPr>
  </w:style>
  <w:style w:type="paragraph" w:customStyle="1" w:styleId="AA065cm36918pt">
    <w:name w:val="樣式 AA + 左:  0.65 cm 凸出:  3.69 字元 行距:  最小行高 18 pt"/>
    <w:basedOn w:val="AA0"/>
    <w:autoRedefine/>
    <w:uiPriority w:val="99"/>
    <w:rsid w:val="00085AC0"/>
    <w:pPr>
      <w:widowControl/>
      <w:snapToGrid w:val="0"/>
      <w:spacing w:line="340" w:lineRule="atLeast"/>
      <w:ind w:leftChars="0" w:left="817" w:firstLineChars="0" w:hanging="227"/>
      <w:textAlignment w:val="bottom"/>
    </w:pPr>
    <w:rPr>
      <w:rFonts w:ascii="Times New Roman" w:eastAsia="MS Mincho" w:hAnsi="Times New Roman"/>
      <w:spacing w:val="24"/>
      <w:szCs w:val="20"/>
    </w:rPr>
  </w:style>
  <w:style w:type="paragraph" w:customStyle="1" w:styleId="aff0">
    <w:name w:val="壹"/>
    <w:autoRedefine/>
    <w:uiPriority w:val="99"/>
    <w:rsid w:val="00085AC0"/>
    <w:pPr>
      <w:spacing w:beforeLines="50" w:line="360" w:lineRule="atLeast"/>
    </w:pPr>
    <w:rPr>
      <w:rFonts w:ascii="Times New Roman" w:eastAsia="新細明體" w:hAnsi="Times New Roman" w:cs="Times New Roman"/>
      <w:b/>
      <w:bCs/>
      <w:spacing w:val="45"/>
      <w:kern w:val="0"/>
      <w:sz w:val="22"/>
      <w:szCs w:val="22"/>
    </w:rPr>
  </w:style>
  <w:style w:type="paragraph" w:customStyle="1" w:styleId="tit11">
    <w:name w:val="tit1"/>
    <w:basedOn w:val="a0"/>
    <w:uiPriority w:val="99"/>
    <w:rsid w:val="00085AC0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ascii="Times New Roman" w:eastAsia="新細明體" w:hAnsi="Times New Roman" w:cs="Times New Roman"/>
      <w:spacing w:val="24"/>
      <w:sz w:val="22"/>
      <w:lang w:val="zh-TW"/>
    </w:rPr>
  </w:style>
  <w:style w:type="paragraph" w:customStyle="1" w:styleId="o1">
    <w:name w:val="o1"/>
    <w:basedOn w:val="15"/>
    <w:uiPriority w:val="99"/>
    <w:rsid w:val="00085AC0"/>
    <w:pPr>
      <w:ind w:left="720"/>
    </w:pPr>
  </w:style>
  <w:style w:type="paragraph" w:customStyle="1" w:styleId="aff1">
    <w:name w:val="節"/>
    <w:basedOn w:val="a0"/>
    <w:uiPriority w:val="99"/>
    <w:rsid w:val="00085AC0"/>
    <w:pPr>
      <w:spacing w:after="120"/>
    </w:pPr>
    <w:rPr>
      <w:rFonts w:ascii="全真古印體" w:eastAsia="全真特圓體" w:hAnsi="Times New Roman" w:cs="Times New Roman"/>
      <w:spacing w:val="40"/>
      <w:sz w:val="36"/>
      <w:szCs w:val="20"/>
      <w:u w:val="double"/>
    </w:rPr>
  </w:style>
  <w:style w:type="paragraph" w:customStyle="1" w:styleId="aff2">
    <w:name w:val="一."/>
    <w:basedOn w:val="16"/>
    <w:uiPriority w:val="99"/>
    <w:rsid w:val="00085AC0"/>
    <w:pPr>
      <w:spacing w:before="120"/>
      <w:ind w:left="600" w:hanging="600"/>
    </w:pPr>
    <w:rPr>
      <w:rFonts w:eastAsia="華康魏碑體"/>
      <w:sz w:val="30"/>
    </w:rPr>
  </w:style>
  <w:style w:type="paragraph" w:customStyle="1" w:styleId="1a">
    <w:name w:val="講義標題1"/>
    <w:uiPriority w:val="99"/>
    <w:rsid w:val="00085AC0"/>
    <w:pPr>
      <w:tabs>
        <w:tab w:val="num" w:pos="480"/>
      </w:tabs>
      <w:ind w:left="480" w:hanging="480"/>
    </w:pPr>
    <w:rPr>
      <w:rFonts w:ascii="Times New Roman" w:eastAsia="華康新儷粗黑" w:hAnsi="Times New Roman" w:cs="Times New Roman"/>
      <w:kern w:val="0"/>
      <w:szCs w:val="20"/>
    </w:rPr>
  </w:style>
  <w:style w:type="paragraph" w:customStyle="1" w:styleId="aff3">
    <w:name w:val="講義大標題"/>
    <w:uiPriority w:val="99"/>
    <w:rsid w:val="00085AC0"/>
    <w:rPr>
      <w:rFonts w:ascii="華康新儷粗黑" w:eastAsia="華康新儷粗黑" w:hAnsi="Times New Roman" w:cs="Times New Roman"/>
      <w:kern w:val="0"/>
      <w:sz w:val="28"/>
      <w:szCs w:val="20"/>
    </w:rPr>
  </w:style>
  <w:style w:type="paragraph" w:customStyle="1" w:styleId="1b">
    <w:name w:val="講義項目@1"/>
    <w:basedOn w:val="a0"/>
    <w:uiPriority w:val="99"/>
    <w:rsid w:val="00085AC0"/>
    <w:pPr>
      <w:widowControl/>
      <w:adjustRightInd w:val="0"/>
      <w:spacing w:line="360" w:lineRule="atLeast"/>
      <w:ind w:left="660" w:hanging="220"/>
    </w:pPr>
    <w:rPr>
      <w:rFonts w:ascii="Times New Roman" w:eastAsia="新細明體" w:hAnsi="Times New Roman" w:cs="Times New Roman"/>
      <w:kern w:val="0"/>
      <w:szCs w:val="20"/>
    </w:rPr>
  </w:style>
  <w:style w:type="paragraph" w:customStyle="1" w:styleId="24">
    <w:name w:val="講義項目@2"/>
    <w:basedOn w:val="1b"/>
    <w:uiPriority w:val="99"/>
    <w:rsid w:val="00085AC0"/>
    <w:pPr>
      <w:ind w:left="880"/>
    </w:pPr>
  </w:style>
  <w:style w:type="paragraph" w:customStyle="1" w:styleId="aff4">
    <w:name w:val="講義標題(大)"/>
    <w:uiPriority w:val="99"/>
    <w:rsid w:val="00085AC0"/>
    <w:rPr>
      <w:rFonts w:ascii="華康新儷粗黑" w:eastAsia="華康新儷粗黑" w:hAnsi="Times New Roman" w:cs="Times New Roman"/>
      <w:kern w:val="0"/>
      <w:sz w:val="28"/>
      <w:szCs w:val="20"/>
    </w:rPr>
  </w:style>
  <w:style w:type="paragraph" w:customStyle="1" w:styleId="aff5">
    <w:name w:val="講義標題(中)"/>
    <w:uiPriority w:val="99"/>
    <w:rsid w:val="00085AC0"/>
    <w:pPr>
      <w:tabs>
        <w:tab w:val="num" w:pos="480"/>
      </w:tabs>
      <w:ind w:left="480" w:hanging="480"/>
    </w:pPr>
    <w:rPr>
      <w:rFonts w:ascii="Times New Roman" w:eastAsia="華康新儷粗黑" w:hAnsi="Times New Roman" w:cs="Times New Roman"/>
      <w:kern w:val="0"/>
      <w:szCs w:val="20"/>
    </w:rPr>
  </w:style>
  <w:style w:type="paragraph" w:customStyle="1" w:styleId="-">
    <w:name w:val="講義題目-例"/>
    <w:uiPriority w:val="99"/>
    <w:rsid w:val="00085AC0"/>
    <w:pPr>
      <w:tabs>
        <w:tab w:val="num" w:pos="960"/>
      </w:tabs>
    </w:pPr>
    <w:rPr>
      <w:rFonts w:ascii="Times New Roman" w:eastAsia="標楷體" w:hAnsi="Times New Roman" w:cs="Times New Roman"/>
      <w:kern w:val="0"/>
      <w:szCs w:val="20"/>
    </w:rPr>
  </w:style>
  <w:style w:type="numbering" w:customStyle="1" w:styleId="123">
    <w:name w:val="(     ) 1./(     ) 2./(     ) 3."/>
    <w:rsid w:val="00085AC0"/>
    <w:pPr>
      <w:numPr>
        <w:numId w:val="4"/>
      </w:numPr>
    </w:pPr>
  </w:style>
  <w:style w:type="numbering" w:customStyle="1" w:styleId="1230">
    <w:name w:val="(                    )1./(                    )2./(                   )3."/>
    <w:basedOn w:val="a3"/>
    <w:rsid w:val="00085AC0"/>
  </w:style>
  <w:style w:type="paragraph" w:customStyle="1" w:styleId="aff6">
    <w:name w:val="例文"/>
    <w:basedOn w:val="a0"/>
    <w:uiPriority w:val="99"/>
    <w:rsid w:val="00085AC0"/>
    <w:pPr>
      <w:pBdr>
        <w:top w:val="thinThickMediumGap" w:sz="18" w:space="6" w:color="auto"/>
        <w:left w:val="thinThickMediumGap" w:sz="18" w:space="5" w:color="auto"/>
        <w:bottom w:val="thickThinMediumGap" w:sz="18" w:space="4" w:color="auto"/>
        <w:right w:val="thickThinMediumGap" w:sz="18" w:space="5" w:color="auto"/>
      </w:pBdr>
      <w:tabs>
        <w:tab w:val="right" w:pos="8360"/>
      </w:tabs>
      <w:spacing w:line="440" w:lineRule="atLeast"/>
      <w:ind w:left="142" w:right="142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f7">
    <w:name w:val="答"/>
    <w:basedOn w:val="a0"/>
    <w:uiPriority w:val="99"/>
    <w:rsid w:val="00085AC0"/>
    <w:pPr>
      <w:spacing w:line="420" w:lineRule="atLeast"/>
      <w:ind w:left="640" w:hanging="479"/>
      <w:jc w:val="both"/>
    </w:pPr>
    <w:rPr>
      <w:rFonts w:ascii="Times New Roman" w:eastAsia="全真中明體" w:hAnsi="Times New Roman" w:cs="Times New Roman"/>
      <w:szCs w:val="20"/>
    </w:rPr>
  </w:style>
  <w:style w:type="paragraph" w:customStyle="1" w:styleId="aff8">
    <w:name w:val="小空"/>
    <w:basedOn w:val="a0"/>
    <w:uiPriority w:val="99"/>
    <w:rsid w:val="00085AC0"/>
    <w:pPr>
      <w:spacing w:line="180" w:lineRule="exact"/>
    </w:pPr>
    <w:rPr>
      <w:rFonts w:ascii="Times New Roman" w:eastAsia="新細明體" w:hAnsi="Times New Roman" w:cs="Times New Roman"/>
      <w:szCs w:val="20"/>
    </w:rPr>
  </w:style>
  <w:style w:type="paragraph" w:customStyle="1" w:styleId="1c">
    <w:name w:val="補充1."/>
    <w:basedOn w:val="16"/>
    <w:uiPriority w:val="99"/>
    <w:rsid w:val="00085AC0"/>
    <w:pPr>
      <w:ind w:left="340" w:right="125"/>
    </w:pPr>
    <w:rPr>
      <w:rFonts w:eastAsia="全真中圓體"/>
    </w:rPr>
  </w:style>
  <w:style w:type="paragraph" w:customStyle="1" w:styleId="aff9">
    <w:name w:val="解"/>
    <w:basedOn w:val="a0"/>
    <w:uiPriority w:val="99"/>
    <w:rsid w:val="00085AC0"/>
    <w:pPr>
      <w:spacing w:line="420" w:lineRule="atLeast"/>
      <w:ind w:left="640" w:hanging="479"/>
    </w:pPr>
    <w:rPr>
      <w:rFonts w:ascii="Times New Roman" w:eastAsia="全真中明體" w:hAnsi="Times New Roman" w:cs="Times New Roman"/>
      <w:szCs w:val="20"/>
    </w:rPr>
  </w:style>
  <w:style w:type="paragraph" w:customStyle="1" w:styleId="1d">
    <w:name w:val="(1)齊"/>
    <w:basedOn w:val="15"/>
    <w:uiPriority w:val="99"/>
    <w:rsid w:val="00085AC0"/>
    <w:pPr>
      <w:ind w:left="240" w:firstLine="2"/>
    </w:pPr>
  </w:style>
  <w:style w:type="character" w:customStyle="1" w:styleId="f3">
    <w:name w:val="f3"/>
    <w:basedOn w:val="a1"/>
    <w:rsid w:val="00085AC0"/>
  </w:style>
  <w:style w:type="paragraph" w:customStyle="1" w:styleId="affa">
    <w:name w:val="a."/>
    <w:basedOn w:val="17"/>
    <w:uiPriority w:val="99"/>
    <w:rsid w:val="00085AC0"/>
    <w:pPr>
      <w:ind w:left="1321" w:hanging="272"/>
    </w:pPr>
  </w:style>
  <w:style w:type="character" w:customStyle="1" w:styleId="mw-headline">
    <w:name w:val="mw-headline"/>
    <w:basedOn w:val="a1"/>
    <w:rsid w:val="00085AC0"/>
  </w:style>
  <w:style w:type="paragraph" w:customStyle="1" w:styleId="affb">
    <w:name w:val="範例"/>
    <w:basedOn w:val="a0"/>
    <w:uiPriority w:val="99"/>
    <w:rsid w:val="00085AC0"/>
    <w:pPr>
      <w:tabs>
        <w:tab w:val="right" w:pos="9840"/>
      </w:tabs>
      <w:adjustRightInd w:val="0"/>
      <w:ind w:leftChars="100" w:left="240" w:rightChars="100" w:right="240"/>
    </w:pPr>
    <w:rPr>
      <w:rFonts w:ascii="Times New Roman" w:eastAsia="華康中明體" w:hAnsi="Times New Roman" w:cs="Times New Roman"/>
      <w:szCs w:val="20"/>
    </w:rPr>
  </w:style>
  <w:style w:type="paragraph" w:customStyle="1" w:styleId="affc">
    <w:name w:val="解析"/>
    <w:basedOn w:val="a0"/>
    <w:uiPriority w:val="99"/>
    <w:rsid w:val="00085AC0"/>
    <w:pPr>
      <w:spacing w:line="200" w:lineRule="exact"/>
      <w:ind w:left="175" w:hangingChars="175" w:hanging="175"/>
    </w:pPr>
    <w:rPr>
      <w:rFonts w:ascii="Times New Roman" w:eastAsia="華康中明體" w:hAnsi="Times New Roman" w:cs="Times New Roman"/>
      <w:color w:val="FF00FF"/>
      <w:sz w:val="18"/>
      <w:szCs w:val="20"/>
    </w:rPr>
  </w:style>
  <w:style w:type="paragraph" w:customStyle="1" w:styleId="affd">
    <w:name w:val="類題"/>
    <w:basedOn w:val="a0"/>
    <w:uiPriority w:val="99"/>
    <w:rsid w:val="00085AC0"/>
    <w:pPr>
      <w:adjustRightInd w:val="0"/>
      <w:spacing w:beforeLines="50" w:before="180"/>
      <w:ind w:left="1236" w:hanging="1236"/>
    </w:pPr>
    <w:rPr>
      <w:rFonts w:ascii="Times New Roman" w:eastAsia="華康中明體" w:hAnsi="Times New Roman" w:cs="Times New Roman"/>
      <w:szCs w:val="20"/>
    </w:rPr>
  </w:style>
  <w:style w:type="paragraph" w:customStyle="1" w:styleId="affe">
    <w:name w:val="黑線藍字"/>
    <w:basedOn w:val="16"/>
    <w:uiPriority w:val="99"/>
    <w:rsid w:val="00085AC0"/>
    <w:pPr>
      <w:adjustRightInd w:val="0"/>
      <w:spacing w:line="240" w:lineRule="auto"/>
      <w:ind w:leftChars="120" w:left="589" w:hanging="301"/>
      <w:jc w:val="left"/>
    </w:pPr>
    <w:rPr>
      <w:rFonts w:eastAsia="華康中明體"/>
      <w:color w:val="00FFFF"/>
      <w:u w:val="single" w:color="000000"/>
    </w:rPr>
  </w:style>
  <w:style w:type="paragraph" w:customStyle="1" w:styleId="0">
    <w:name w:val="內文0"/>
    <w:basedOn w:val="a0"/>
    <w:uiPriority w:val="99"/>
    <w:rsid w:val="00085AC0"/>
    <w:pPr>
      <w:ind w:left="360" w:firstLine="540"/>
    </w:pPr>
    <w:rPr>
      <w:rFonts w:ascii="新細明體" w:eastAsia="新細明體" w:hAnsi="新細明體" w:cs="Times New Roman"/>
      <w:kern w:val="0"/>
      <w:szCs w:val="24"/>
    </w:rPr>
  </w:style>
  <w:style w:type="numbering" w:customStyle="1" w:styleId="111">
    <w:name w:val="無清單11"/>
    <w:next w:val="a3"/>
    <w:uiPriority w:val="99"/>
    <w:semiHidden/>
    <w:unhideWhenUsed/>
    <w:rsid w:val="00085AC0"/>
  </w:style>
  <w:style w:type="paragraph" w:customStyle="1" w:styleId="1e">
    <w:name w:val="樣式1"/>
    <w:basedOn w:val="a0"/>
    <w:rsid w:val="00085AC0"/>
    <w:pPr>
      <w:snapToGrid w:val="0"/>
      <w:spacing w:line="240" w:lineRule="atLeast"/>
    </w:pPr>
    <w:rPr>
      <w:rFonts w:ascii="Times New Roman" w:eastAsia="標楷體" w:hAnsi="Times New Roman" w:cs="Times New Roman"/>
      <w:b/>
      <w:sz w:val="28"/>
      <w:szCs w:val="24"/>
    </w:rPr>
  </w:style>
  <w:style w:type="numbering" w:customStyle="1" w:styleId="25">
    <w:name w:val="無清單2"/>
    <w:next w:val="a3"/>
    <w:uiPriority w:val="99"/>
    <w:semiHidden/>
    <w:unhideWhenUsed/>
    <w:rsid w:val="00085AC0"/>
  </w:style>
  <w:style w:type="numbering" w:customStyle="1" w:styleId="32">
    <w:name w:val="無清單3"/>
    <w:next w:val="a3"/>
    <w:uiPriority w:val="99"/>
    <w:semiHidden/>
    <w:unhideWhenUsed/>
    <w:rsid w:val="00085AC0"/>
  </w:style>
  <w:style w:type="numbering" w:customStyle="1" w:styleId="43">
    <w:name w:val="無清單4"/>
    <w:next w:val="a3"/>
    <w:uiPriority w:val="99"/>
    <w:semiHidden/>
    <w:unhideWhenUsed/>
    <w:rsid w:val="00085AC0"/>
  </w:style>
  <w:style w:type="paragraph" w:styleId="afff">
    <w:name w:val="Plain Text"/>
    <w:basedOn w:val="a0"/>
    <w:link w:val="afff0"/>
    <w:uiPriority w:val="99"/>
    <w:unhideWhenUsed/>
    <w:rsid w:val="00085AC0"/>
    <w:pPr>
      <w:jc w:val="both"/>
    </w:pPr>
    <w:rPr>
      <w:rFonts w:ascii="SimSun" w:eastAsia="SimSun" w:hAnsi="Courier New" w:cs="Times New Roman"/>
      <w:sz w:val="21"/>
      <w:szCs w:val="20"/>
      <w:lang w:eastAsia="zh-CN"/>
    </w:rPr>
  </w:style>
  <w:style w:type="character" w:customStyle="1" w:styleId="afff0">
    <w:name w:val="純文字 字元"/>
    <w:basedOn w:val="a1"/>
    <w:link w:val="afff"/>
    <w:uiPriority w:val="99"/>
    <w:rsid w:val="00085AC0"/>
    <w:rPr>
      <w:rFonts w:ascii="SimSun" w:eastAsia="SimSun" w:hAnsi="Courier New" w:cs="Times New Roman"/>
      <w:sz w:val="21"/>
      <w:szCs w:val="20"/>
      <w:lang w:eastAsia="zh-CN"/>
    </w:rPr>
  </w:style>
  <w:style w:type="numbering" w:customStyle="1" w:styleId="12310">
    <w:name w:val="(                    )1./(                    )2./(                   )3.1"/>
    <w:rsid w:val="00085AC0"/>
    <w:pPr>
      <w:numPr>
        <w:numId w:val="11"/>
      </w:numPr>
    </w:pPr>
  </w:style>
  <w:style w:type="numbering" w:customStyle="1" w:styleId="1231">
    <w:name w:val="(     ) 1./(     ) 2./(     ) 3.1"/>
    <w:rsid w:val="00085AC0"/>
    <w:pPr>
      <w:numPr>
        <w:numId w:val="10"/>
      </w:numPr>
    </w:pPr>
  </w:style>
  <w:style w:type="paragraph" w:styleId="26">
    <w:name w:val="List 2"/>
    <w:aliases w:val="List a."/>
    <w:basedOn w:val="a0"/>
    <w:uiPriority w:val="99"/>
    <w:unhideWhenUsed/>
    <w:rsid w:val="00085AC0"/>
    <w:pPr>
      <w:ind w:left="605" w:hanging="245"/>
    </w:pPr>
    <w:rPr>
      <w:rFonts w:ascii="Times New Roman" w:eastAsia="新細明體" w:hAnsi="Times New Roman" w:cs="Times New Roman"/>
      <w:sz w:val="20"/>
      <w:szCs w:val="24"/>
    </w:rPr>
  </w:style>
  <w:style w:type="paragraph" w:styleId="afff1">
    <w:name w:val="Closing"/>
    <w:basedOn w:val="a0"/>
    <w:next w:val="a0"/>
    <w:link w:val="afff2"/>
    <w:uiPriority w:val="99"/>
    <w:unhideWhenUsed/>
    <w:rsid w:val="00085AC0"/>
    <w:pPr>
      <w:ind w:left="4320"/>
    </w:pPr>
    <w:rPr>
      <w:rFonts w:ascii="Times New Roman" w:eastAsia="華康新儷粗黑" w:hAnsi="Times New Roman" w:cs="Times New Roman"/>
      <w:kern w:val="0"/>
      <w:szCs w:val="20"/>
    </w:rPr>
  </w:style>
  <w:style w:type="character" w:customStyle="1" w:styleId="afff2">
    <w:name w:val="結語 字元"/>
    <w:basedOn w:val="a1"/>
    <w:link w:val="afff1"/>
    <w:uiPriority w:val="99"/>
    <w:rsid w:val="00085AC0"/>
    <w:rPr>
      <w:rFonts w:ascii="Times New Roman" w:eastAsia="華康新儷粗黑" w:hAnsi="Times New Roman" w:cs="Times New Roman"/>
      <w:kern w:val="0"/>
      <w:szCs w:val="20"/>
    </w:rPr>
  </w:style>
  <w:style w:type="paragraph" w:styleId="afff3">
    <w:name w:val="Body Text"/>
    <w:basedOn w:val="a0"/>
    <w:link w:val="afff4"/>
    <w:uiPriority w:val="99"/>
    <w:unhideWhenUsed/>
    <w:rsid w:val="00085AC0"/>
    <w:pPr>
      <w:spacing w:after="120"/>
    </w:pPr>
    <w:rPr>
      <w:rFonts w:ascii="Times New Roman" w:eastAsia="新細明體" w:hAnsi="Times New Roman" w:cs="Times New Roman"/>
      <w:szCs w:val="24"/>
    </w:rPr>
  </w:style>
  <w:style w:type="character" w:customStyle="1" w:styleId="afff4">
    <w:name w:val="本文 字元"/>
    <w:basedOn w:val="a1"/>
    <w:link w:val="afff3"/>
    <w:uiPriority w:val="99"/>
    <w:rsid w:val="00085AC0"/>
    <w:rPr>
      <w:rFonts w:ascii="Times New Roman" w:eastAsia="新細明體" w:hAnsi="Times New Roman" w:cs="Times New Roman"/>
    </w:rPr>
  </w:style>
  <w:style w:type="paragraph" w:styleId="afff5">
    <w:name w:val="Salutation"/>
    <w:basedOn w:val="a0"/>
    <w:next w:val="a0"/>
    <w:link w:val="afff6"/>
    <w:uiPriority w:val="99"/>
    <w:unhideWhenUsed/>
    <w:rsid w:val="00085AC0"/>
    <w:rPr>
      <w:rFonts w:ascii="Times New Roman" w:eastAsia="華康新儷粗黑" w:hAnsi="Times New Roman" w:cs="Times New Roman"/>
      <w:kern w:val="0"/>
      <w:szCs w:val="20"/>
    </w:rPr>
  </w:style>
  <w:style w:type="character" w:customStyle="1" w:styleId="afff6">
    <w:name w:val="問候 字元"/>
    <w:basedOn w:val="a1"/>
    <w:link w:val="afff5"/>
    <w:uiPriority w:val="99"/>
    <w:rsid w:val="00085AC0"/>
    <w:rPr>
      <w:rFonts w:ascii="Times New Roman" w:eastAsia="華康新儷粗黑" w:hAnsi="Times New Roman" w:cs="Times New Roman"/>
      <w:kern w:val="0"/>
      <w:szCs w:val="20"/>
    </w:rPr>
  </w:style>
  <w:style w:type="paragraph" w:styleId="afff7">
    <w:name w:val="Date"/>
    <w:basedOn w:val="a0"/>
    <w:next w:val="a0"/>
    <w:link w:val="afff8"/>
    <w:uiPriority w:val="99"/>
    <w:unhideWhenUsed/>
    <w:rsid w:val="00085AC0"/>
    <w:pPr>
      <w:jc w:val="right"/>
    </w:pPr>
  </w:style>
  <w:style w:type="character" w:customStyle="1" w:styleId="afff8">
    <w:name w:val="日期 字元"/>
    <w:basedOn w:val="a1"/>
    <w:link w:val="afff7"/>
    <w:uiPriority w:val="99"/>
    <w:rsid w:val="00085AC0"/>
    <w:rPr>
      <w:szCs w:val="22"/>
    </w:rPr>
  </w:style>
  <w:style w:type="paragraph" w:styleId="27">
    <w:name w:val="Body Text Indent 2"/>
    <w:basedOn w:val="a0"/>
    <w:link w:val="28"/>
    <w:uiPriority w:val="99"/>
    <w:unhideWhenUsed/>
    <w:rsid w:val="00085AC0"/>
    <w:pPr>
      <w:spacing w:after="120" w:line="480" w:lineRule="auto"/>
      <w:ind w:leftChars="200" w:left="480"/>
    </w:pPr>
    <w:rPr>
      <w:rFonts w:ascii="Times New Roman" w:eastAsia="新細明體" w:hAnsi="Times New Roman" w:cs="Times New Roman"/>
      <w:szCs w:val="24"/>
    </w:rPr>
  </w:style>
  <w:style w:type="character" w:customStyle="1" w:styleId="28">
    <w:name w:val="本文縮排 2 字元"/>
    <w:basedOn w:val="a1"/>
    <w:link w:val="27"/>
    <w:uiPriority w:val="99"/>
    <w:rsid w:val="00085AC0"/>
    <w:rPr>
      <w:rFonts w:ascii="Times New Roman" w:eastAsia="新細明體" w:hAnsi="Times New Roman" w:cs="Times New Roman"/>
    </w:rPr>
  </w:style>
  <w:style w:type="paragraph" w:customStyle="1" w:styleId="33">
    <w:name w:val="內文+3"/>
    <w:basedOn w:val="Default"/>
    <w:next w:val="Default"/>
    <w:uiPriority w:val="99"/>
    <w:rsid w:val="00085AC0"/>
    <w:rPr>
      <w:rFonts w:ascii="標楷體" w:eastAsia="標楷體" w:hAnsiTheme="minorHAnsi" w:cstheme="minorBidi"/>
      <w:color w:val="auto"/>
    </w:rPr>
  </w:style>
  <w:style w:type="paragraph" w:customStyle="1" w:styleId="-o1">
    <w:name w:val="-o1"/>
    <w:basedOn w:val="o1"/>
    <w:uiPriority w:val="99"/>
    <w:rsid w:val="00085AC0"/>
    <w:pPr>
      <w:ind w:left="1040" w:hanging="318"/>
    </w:pPr>
  </w:style>
  <w:style w:type="paragraph" w:customStyle="1" w:styleId="030">
    <w:name w:val="03內文 前不空"/>
    <w:basedOn w:val="a0"/>
    <w:uiPriority w:val="99"/>
    <w:rsid w:val="00085AC0"/>
    <w:pPr>
      <w:tabs>
        <w:tab w:val="left" w:pos="241"/>
      </w:tabs>
      <w:autoSpaceDE w:val="0"/>
      <w:autoSpaceDN w:val="0"/>
      <w:adjustRightInd w:val="0"/>
      <w:spacing w:line="404" w:lineRule="atLeast"/>
      <w:jc w:val="both"/>
    </w:pPr>
    <w:rPr>
      <w:rFonts w:ascii="ATC-83ef5eb74e2d660e*+time" w:eastAsia="ATC-83ef5eb74e2d660e*+time" w:hAnsi="Calibri" w:cs="ATC-83ef5eb74e2d660e*+time"/>
      <w:color w:val="000000"/>
      <w:kern w:val="0"/>
      <w:sz w:val="23"/>
      <w:szCs w:val="23"/>
      <w:lang w:val="zh-TW"/>
    </w:rPr>
  </w:style>
  <w:style w:type="paragraph" w:customStyle="1" w:styleId="afff9">
    <w:name w:val="講義例題"/>
    <w:uiPriority w:val="99"/>
    <w:rsid w:val="00085AC0"/>
    <w:pPr>
      <w:tabs>
        <w:tab w:val="num" w:pos="964"/>
      </w:tabs>
    </w:pPr>
    <w:rPr>
      <w:rFonts w:ascii="Times New Roman" w:eastAsia="標楷體" w:hAnsi="Times New Roman" w:cs="Times New Roman"/>
      <w:kern w:val="0"/>
      <w:szCs w:val="20"/>
    </w:rPr>
  </w:style>
  <w:style w:type="paragraph" w:customStyle="1" w:styleId="afffa">
    <w:name w:val="講義類題"/>
    <w:basedOn w:val="afff9"/>
    <w:uiPriority w:val="99"/>
    <w:rsid w:val="00085AC0"/>
    <w:pPr>
      <w:tabs>
        <w:tab w:val="clear" w:pos="964"/>
        <w:tab w:val="left" w:pos="960"/>
      </w:tabs>
    </w:pPr>
  </w:style>
  <w:style w:type="paragraph" w:customStyle="1" w:styleId="-0">
    <w:name w:val="精選-標"/>
    <w:basedOn w:val="aff7"/>
    <w:uiPriority w:val="99"/>
    <w:rsid w:val="00085AC0"/>
    <w:pPr>
      <w:ind w:left="0" w:firstLine="0"/>
      <w:jc w:val="center"/>
    </w:pPr>
    <w:rPr>
      <w:rFonts w:eastAsia="華康少女文字W7"/>
      <w:sz w:val="40"/>
    </w:rPr>
  </w:style>
  <w:style w:type="paragraph" w:customStyle="1" w:styleId="-1">
    <w:name w:val="解答-標"/>
    <w:basedOn w:val="a0"/>
    <w:uiPriority w:val="99"/>
    <w:rsid w:val="00085AC0"/>
    <w:pPr>
      <w:jc w:val="center"/>
    </w:pPr>
    <w:rPr>
      <w:rFonts w:ascii="全真勘亭流" w:eastAsia="全真勘亭流" w:hAnsi="Times New Roman" w:cs="Times New Roman"/>
      <w:szCs w:val="20"/>
    </w:rPr>
  </w:style>
  <w:style w:type="paragraph" w:customStyle="1" w:styleId="1f">
    <w:name w:val="選1."/>
    <w:basedOn w:val="16"/>
    <w:uiPriority w:val="99"/>
    <w:rsid w:val="00085AC0"/>
    <w:pPr>
      <w:tabs>
        <w:tab w:val="right" w:pos="8500"/>
      </w:tabs>
      <w:ind w:left="240" w:hanging="240"/>
    </w:pPr>
  </w:style>
  <w:style w:type="paragraph" w:customStyle="1" w:styleId="afffb">
    <w:name w:val="大標"/>
    <w:basedOn w:val="aff1"/>
    <w:uiPriority w:val="99"/>
    <w:rsid w:val="00085AC0"/>
    <w:pPr>
      <w:jc w:val="center"/>
    </w:pPr>
    <w:rPr>
      <w:rFonts w:eastAsia="全真顏體"/>
      <w:sz w:val="68"/>
      <w:u w:val="none"/>
    </w:rPr>
  </w:style>
  <w:style w:type="paragraph" w:customStyle="1" w:styleId="1f0">
    <w:name w:val="1.齊"/>
    <w:basedOn w:val="16"/>
    <w:uiPriority w:val="99"/>
    <w:rsid w:val="00085AC0"/>
    <w:pPr>
      <w:ind w:left="0" w:firstLine="0"/>
    </w:pPr>
  </w:style>
  <w:style w:type="paragraph" w:customStyle="1" w:styleId="afffc">
    <w:name w:val="補充"/>
    <w:basedOn w:val="aff1"/>
    <w:uiPriority w:val="99"/>
    <w:rsid w:val="00085AC0"/>
    <w:pPr>
      <w:spacing w:before="120" w:after="0"/>
    </w:pPr>
    <w:rPr>
      <w:rFonts w:ascii="Times New Roman"/>
      <w:spacing w:val="0"/>
      <w:sz w:val="32"/>
      <w:u w:val="none"/>
    </w:rPr>
  </w:style>
  <w:style w:type="paragraph" w:customStyle="1" w:styleId="1f1">
    <w:name w:val="補充(1)"/>
    <w:basedOn w:val="1c"/>
    <w:uiPriority w:val="99"/>
    <w:rsid w:val="00085AC0"/>
    <w:pPr>
      <w:ind w:left="601"/>
    </w:pPr>
    <w:rPr>
      <w:rFonts w:eastAsia="全真中明體"/>
    </w:rPr>
  </w:style>
  <w:style w:type="paragraph" w:customStyle="1" w:styleId="afffd">
    <w:name w:val="選一."/>
    <w:basedOn w:val="1f"/>
    <w:uiPriority w:val="99"/>
    <w:rsid w:val="00085AC0"/>
    <w:pPr>
      <w:tabs>
        <w:tab w:val="clear" w:pos="8500"/>
        <w:tab w:val="right" w:pos="8505"/>
      </w:tabs>
    </w:pPr>
    <w:rPr>
      <w:rFonts w:eastAsia="全真粗圓體"/>
      <w:sz w:val="28"/>
    </w:rPr>
  </w:style>
  <w:style w:type="paragraph" w:customStyle="1" w:styleId="1f2">
    <w:name w:val="選1.凸"/>
    <w:basedOn w:val="a0"/>
    <w:uiPriority w:val="99"/>
    <w:rsid w:val="00085AC0"/>
    <w:pPr>
      <w:tabs>
        <w:tab w:val="right" w:pos="8505"/>
      </w:tabs>
      <w:spacing w:before="60" w:line="440" w:lineRule="atLeast"/>
      <w:ind w:left="500" w:hanging="500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ffe">
    <w:name w:val="說例"/>
    <w:basedOn w:val="16"/>
    <w:uiPriority w:val="99"/>
    <w:rsid w:val="00085AC0"/>
    <w:pPr>
      <w:ind w:left="1000" w:hanging="712"/>
    </w:pPr>
  </w:style>
  <w:style w:type="paragraph" w:customStyle="1" w:styleId="affff">
    <w:name w:val="目次"/>
    <w:basedOn w:val="aff1"/>
    <w:uiPriority w:val="99"/>
    <w:rsid w:val="00085AC0"/>
    <w:pPr>
      <w:tabs>
        <w:tab w:val="right" w:leader="dot" w:pos="7980"/>
      </w:tabs>
      <w:spacing w:after="0" w:line="390" w:lineRule="atLeast"/>
      <w:ind w:left="567" w:right="567"/>
    </w:pPr>
    <w:rPr>
      <w:rFonts w:ascii="Times New Roman" w:eastAsia="華康隸書體W7"/>
      <w:spacing w:val="0"/>
      <w:w w:val="90"/>
      <w:sz w:val="28"/>
      <w:u w:val="none"/>
    </w:rPr>
  </w:style>
  <w:style w:type="paragraph" w:customStyle="1" w:styleId="affff0">
    <w:name w:val="答(詳解)"/>
    <w:basedOn w:val="aff7"/>
    <w:uiPriority w:val="99"/>
    <w:rsid w:val="00085AC0"/>
    <w:pPr>
      <w:ind w:left="900" w:hanging="739"/>
    </w:pPr>
  </w:style>
  <w:style w:type="paragraph" w:customStyle="1" w:styleId="o10">
    <w:name w:val="o1齊"/>
    <w:basedOn w:val="o1"/>
    <w:uiPriority w:val="99"/>
    <w:rsid w:val="00085AC0"/>
    <w:pPr>
      <w:ind w:left="482" w:firstLine="0"/>
    </w:pPr>
  </w:style>
  <w:style w:type="paragraph" w:customStyle="1" w:styleId="affff1">
    <w:name w:val="簡答"/>
    <w:basedOn w:val="a0"/>
    <w:uiPriority w:val="99"/>
    <w:rsid w:val="00085AC0"/>
    <w:pPr>
      <w:spacing w:line="400" w:lineRule="atLeast"/>
      <w:ind w:left="720" w:hanging="720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11">
    <w:name w:val="題庫解1."/>
    <w:basedOn w:val="a0"/>
    <w:uiPriority w:val="99"/>
    <w:rsid w:val="00085AC0"/>
    <w:pPr>
      <w:numPr>
        <w:numId w:val="6"/>
      </w:numPr>
      <w:spacing w:line="440" w:lineRule="atLeast"/>
      <w:jc w:val="both"/>
    </w:pPr>
    <w:rPr>
      <w:rFonts w:ascii="Times New Roman" w:eastAsia="全真楷書" w:hAnsi="Times New Roman" w:cs="Times New Roman"/>
      <w:szCs w:val="24"/>
    </w:rPr>
  </w:style>
  <w:style w:type="paragraph" w:customStyle="1" w:styleId="10">
    <w:name w:val="題庫選1."/>
    <w:basedOn w:val="a0"/>
    <w:uiPriority w:val="99"/>
    <w:rsid w:val="00085AC0"/>
    <w:pPr>
      <w:numPr>
        <w:numId w:val="7"/>
      </w:numPr>
      <w:spacing w:line="440" w:lineRule="atLeast"/>
      <w:jc w:val="both"/>
    </w:pPr>
    <w:rPr>
      <w:rFonts w:ascii="Times New Roman" w:eastAsia="全真楷書" w:hAnsi="Times New Roman" w:cs="Times New Roman"/>
      <w:szCs w:val="24"/>
    </w:rPr>
  </w:style>
  <w:style w:type="paragraph" w:customStyle="1" w:styleId="affff2">
    <w:name w:val="詳解"/>
    <w:basedOn w:val="a0"/>
    <w:uiPriority w:val="99"/>
    <w:rsid w:val="00085AC0"/>
    <w:pPr>
      <w:spacing w:after="120" w:line="420" w:lineRule="atLeast"/>
      <w:ind w:left="720" w:hanging="486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fff3">
    <w:name w:val="中標"/>
    <w:basedOn w:val="a0"/>
    <w:uiPriority w:val="99"/>
    <w:rsid w:val="00085AC0"/>
    <w:pPr>
      <w:spacing w:line="480" w:lineRule="atLeast"/>
      <w:jc w:val="center"/>
    </w:pPr>
    <w:rPr>
      <w:rFonts w:ascii="Times New Roman" w:eastAsia="全真顏體" w:hAnsi="Times New Roman" w:cs="Times New Roman"/>
      <w:spacing w:val="40"/>
      <w:sz w:val="48"/>
      <w:szCs w:val="24"/>
    </w:rPr>
  </w:style>
  <w:style w:type="paragraph" w:customStyle="1" w:styleId="--o1">
    <w:name w:val="--o1"/>
    <w:basedOn w:val="a0"/>
    <w:uiPriority w:val="99"/>
    <w:rsid w:val="00085AC0"/>
    <w:pPr>
      <w:spacing w:line="440" w:lineRule="atLeast"/>
      <w:ind w:left="1280" w:hanging="320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fff4">
    <w:name w:val="(一)"/>
    <w:basedOn w:val="16"/>
    <w:uiPriority w:val="99"/>
    <w:rsid w:val="00085AC0"/>
    <w:pPr>
      <w:ind w:left="420" w:hanging="232"/>
    </w:pPr>
    <w:rPr>
      <w:rFonts w:eastAsia="全真特明體"/>
      <w:sz w:val="26"/>
    </w:rPr>
  </w:style>
  <w:style w:type="paragraph" w:customStyle="1" w:styleId="o11">
    <w:name w:val="補充o1"/>
    <w:basedOn w:val="1f1"/>
    <w:uiPriority w:val="99"/>
    <w:rsid w:val="00085AC0"/>
    <w:pPr>
      <w:ind w:left="820" w:hanging="232"/>
    </w:pPr>
  </w:style>
  <w:style w:type="paragraph" w:customStyle="1" w:styleId="131">
    <w:name w:val="1.(3)格"/>
    <w:basedOn w:val="16"/>
    <w:uiPriority w:val="99"/>
    <w:rsid w:val="00085AC0"/>
    <w:pPr>
      <w:tabs>
        <w:tab w:val="left" w:pos="3000"/>
        <w:tab w:val="left" w:pos="5760"/>
      </w:tabs>
      <w:ind w:left="240" w:hanging="240"/>
    </w:pPr>
    <w:rPr>
      <w:szCs w:val="24"/>
    </w:rPr>
  </w:style>
  <w:style w:type="paragraph" w:customStyle="1" w:styleId="151">
    <w:name w:val="1.(5格)"/>
    <w:basedOn w:val="16"/>
    <w:uiPriority w:val="99"/>
    <w:rsid w:val="00085AC0"/>
    <w:pPr>
      <w:tabs>
        <w:tab w:val="left" w:pos="1880"/>
        <w:tab w:val="left" w:pos="3540"/>
        <w:tab w:val="left" w:pos="5220"/>
        <w:tab w:val="left" w:pos="6880"/>
      </w:tabs>
      <w:ind w:left="240" w:hanging="240"/>
    </w:pPr>
    <w:rPr>
      <w:szCs w:val="24"/>
    </w:rPr>
  </w:style>
  <w:style w:type="paragraph" w:customStyle="1" w:styleId="132">
    <w:name w:val="1.(3)"/>
    <w:basedOn w:val="16"/>
    <w:uiPriority w:val="99"/>
    <w:rsid w:val="00085AC0"/>
    <w:pPr>
      <w:tabs>
        <w:tab w:val="left" w:pos="3000"/>
        <w:tab w:val="left" w:pos="5760"/>
      </w:tabs>
      <w:ind w:left="240" w:hanging="240"/>
    </w:pPr>
    <w:rPr>
      <w:szCs w:val="24"/>
    </w:rPr>
  </w:style>
  <w:style w:type="paragraph" w:customStyle="1" w:styleId="a">
    <w:name w:val="編號"/>
    <w:aliases w:val="左:  0 cm,凸出:  3.6 字元"/>
    <w:basedOn w:val="a0"/>
    <w:uiPriority w:val="99"/>
    <w:rsid w:val="00085AC0"/>
    <w:pPr>
      <w:numPr>
        <w:numId w:val="8"/>
      </w:numPr>
    </w:pPr>
    <w:rPr>
      <w:rFonts w:ascii="新細明體" w:eastAsia="新細明體" w:hAnsi="新細明體" w:cs="Times New Roman"/>
      <w:szCs w:val="24"/>
    </w:rPr>
  </w:style>
  <w:style w:type="paragraph" w:customStyle="1" w:styleId="affff5">
    <w:name w:val="老師"/>
    <w:basedOn w:val="afffb"/>
    <w:uiPriority w:val="99"/>
    <w:rsid w:val="00085AC0"/>
    <w:pPr>
      <w:jc w:val="right"/>
    </w:pPr>
    <w:rPr>
      <w:spacing w:val="0"/>
      <w:sz w:val="28"/>
    </w:rPr>
  </w:style>
  <w:style w:type="paragraph" w:customStyle="1" w:styleId="MTDisplayEquation">
    <w:name w:val="MTDisplayEquation"/>
    <w:basedOn w:val="a0"/>
    <w:next w:val="a0"/>
    <w:uiPriority w:val="99"/>
    <w:rsid w:val="00085AC0"/>
    <w:pPr>
      <w:numPr>
        <w:numId w:val="9"/>
      </w:numPr>
      <w:tabs>
        <w:tab w:val="center" w:pos="5000"/>
        <w:tab w:val="right" w:pos="9640"/>
      </w:tabs>
    </w:pPr>
    <w:rPr>
      <w:rFonts w:ascii="，" w:eastAsia="，" w:hAnsi="Times New Roman" w:cs="Times New Roman"/>
      <w:szCs w:val="24"/>
    </w:rPr>
  </w:style>
  <w:style w:type="paragraph" w:customStyle="1" w:styleId="141">
    <w:name w:val="選1.(4)"/>
    <w:basedOn w:val="1f"/>
    <w:uiPriority w:val="99"/>
    <w:rsid w:val="00085AC0"/>
    <w:pPr>
      <w:tabs>
        <w:tab w:val="left" w:pos="2300"/>
        <w:tab w:val="left" w:pos="4400"/>
        <w:tab w:val="left" w:pos="6460"/>
      </w:tabs>
    </w:pPr>
  </w:style>
  <w:style w:type="paragraph" w:customStyle="1" w:styleId="-2">
    <w:name w:val="-2"/>
    <w:basedOn w:val="16"/>
    <w:uiPriority w:val="99"/>
    <w:rsid w:val="00085AC0"/>
    <w:pPr>
      <w:ind w:left="0" w:firstLine="480"/>
    </w:pPr>
  </w:style>
  <w:style w:type="paragraph" w:customStyle="1" w:styleId="I">
    <w:name w:val="I"/>
    <w:basedOn w:val="a0"/>
    <w:uiPriority w:val="99"/>
    <w:rsid w:val="00085AC0"/>
    <w:pPr>
      <w:tabs>
        <w:tab w:val="right" w:pos="437"/>
        <w:tab w:val="left" w:pos="522"/>
      </w:tabs>
      <w:kinsoku w:val="0"/>
      <w:autoSpaceDN w:val="0"/>
      <w:spacing w:before="60" w:after="60" w:line="436" w:lineRule="exact"/>
    </w:pPr>
    <w:rPr>
      <w:rFonts w:ascii="Times New Roman" w:eastAsia="全真特明體" w:hAnsi="Times New Roman" w:cs="Times New Roman"/>
      <w:sz w:val="30"/>
      <w:szCs w:val="20"/>
    </w:rPr>
  </w:style>
  <w:style w:type="paragraph" w:customStyle="1" w:styleId="affff6">
    <w:name w:val="選解"/>
    <w:basedOn w:val="a0"/>
    <w:uiPriority w:val="99"/>
    <w:rsid w:val="00085AC0"/>
    <w:pPr>
      <w:spacing w:before="20" w:line="420" w:lineRule="atLeast"/>
      <w:ind w:left="720" w:hanging="482"/>
    </w:pPr>
    <w:rPr>
      <w:rFonts w:ascii="Times New Roman" w:eastAsia="全真中明體" w:hAnsi="Times New Roman" w:cs="Times New Roman"/>
      <w:szCs w:val="20"/>
    </w:rPr>
  </w:style>
  <w:style w:type="paragraph" w:customStyle="1" w:styleId="1f3">
    <w:name w:val="內文+1"/>
    <w:basedOn w:val="Default"/>
    <w:next w:val="Default"/>
    <w:uiPriority w:val="99"/>
    <w:rsid w:val="00085AC0"/>
    <w:rPr>
      <w:rFonts w:ascii="Times New Roman" w:eastAsia="新細明體"/>
      <w:color w:val="auto"/>
    </w:rPr>
  </w:style>
  <w:style w:type="paragraph" w:customStyle="1" w:styleId="ABC45pt12pt00">
    <w:name w:val="樣式 ABC + 左右對齊 套用前:  4.5 pt 加寬  1.2 pt 左 0 字元 第一行:  0 字元"/>
    <w:basedOn w:val="ABC"/>
    <w:uiPriority w:val="99"/>
    <w:rsid w:val="00085AC0"/>
    <w:pPr>
      <w:widowControl/>
      <w:snapToGrid/>
      <w:spacing w:before="90" w:line="360" w:lineRule="atLeast"/>
      <w:ind w:leftChars="0" w:left="369" w:firstLine="0"/>
      <w:jc w:val="both"/>
    </w:pPr>
    <w:rPr>
      <w:rFonts w:ascii="Times New Roman" w:hAnsi="Times New Roman"/>
      <w:bCs w:val="0"/>
      <w:color w:val="auto"/>
      <w:spacing w:val="24"/>
      <w:szCs w:val="20"/>
    </w:rPr>
  </w:style>
  <w:style w:type="paragraph" w:customStyle="1" w:styleId="-3">
    <w:name w:val="??-??"/>
    <w:basedOn w:val="TIT1"/>
    <w:uiPriority w:val="99"/>
    <w:rsid w:val="00085AC0"/>
    <w:pPr>
      <w:autoSpaceDE w:val="0"/>
      <w:autoSpaceDN w:val="0"/>
      <w:adjustRightInd w:val="0"/>
      <w:spacing w:before="0"/>
      <w:ind w:left="0" w:firstLineChars="0" w:firstLine="0"/>
    </w:pPr>
    <w:rPr>
      <w:rFonts w:cs="新細明體"/>
      <w:color w:val="000000"/>
      <w:spacing w:val="24"/>
      <w:kern w:val="2"/>
      <w:sz w:val="22"/>
      <w:szCs w:val="22"/>
      <w:u w:val="single"/>
      <w:lang w:val="zh-TW"/>
    </w:rPr>
  </w:style>
  <w:style w:type="paragraph" w:customStyle="1" w:styleId="TIT102">
    <w:name w:val="樣式 TIT1 + 套用前:  0.2 列"/>
    <w:basedOn w:val="TIT1"/>
    <w:uiPriority w:val="99"/>
    <w:rsid w:val="00085AC0"/>
    <w:pPr>
      <w:adjustRightInd w:val="0"/>
      <w:spacing w:before="0"/>
      <w:ind w:left="369" w:firstLineChars="0" w:hanging="369"/>
    </w:pPr>
    <w:rPr>
      <w:rFonts w:cs="新細明體"/>
      <w:spacing w:val="24"/>
      <w:kern w:val="2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a0"/>
    <w:uiPriority w:val="99"/>
    <w:rsid w:val="00085AC0"/>
    <w:pPr>
      <w:widowControl/>
      <w:autoSpaceDE w:val="0"/>
      <w:autoSpaceDN w:val="0"/>
      <w:adjustRightInd w:val="0"/>
      <w:spacing w:beforeLines="50" w:line="360" w:lineRule="atLeast"/>
      <w:ind w:leftChars="-33" w:left="-33" w:hangingChars="200" w:hanging="200"/>
      <w:jc w:val="both"/>
    </w:pPr>
    <w:rPr>
      <w:rFonts w:ascii="Times New Roman" w:eastAsia="新細明體" w:hAnsi="Times New Roman" w:cs="新細明體"/>
      <w:color w:val="000000"/>
      <w:spacing w:val="25"/>
      <w:sz w:val="22"/>
      <w:szCs w:val="20"/>
      <w:u w:val="single"/>
      <w:lang w:val="zh-TW"/>
    </w:rPr>
  </w:style>
  <w:style w:type="paragraph" w:customStyle="1" w:styleId="002">
    <w:name w:val="002"/>
    <w:basedOn w:val="a0"/>
    <w:uiPriority w:val="99"/>
    <w:rsid w:val="00085AC0"/>
    <w:pPr>
      <w:adjustRightInd w:val="0"/>
      <w:spacing w:line="480" w:lineRule="atLeast"/>
      <w:ind w:left="1276" w:right="823" w:hanging="284"/>
    </w:pPr>
    <w:rPr>
      <w:rFonts w:ascii="全真楷書" w:eastAsia="全真楷書" w:hAnsi="Times New Roman" w:cs="Times New Roman"/>
      <w:kern w:val="0"/>
      <w:sz w:val="30"/>
      <w:szCs w:val="20"/>
    </w:rPr>
  </w:style>
  <w:style w:type="paragraph" w:customStyle="1" w:styleId="affff7">
    <w:name w:val="說明"/>
    <w:basedOn w:val="a0"/>
    <w:link w:val="affff8"/>
    <w:uiPriority w:val="99"/>
    <w:rsid w:val="00085AC0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autoSpaceDE w:val="0"/>
      <w:autoSpaceDN w:val="0"/>
      <w:adjustRightInd w:val="0"/>
      <w:spacing w:line="300" w:lineRule="atLeast"/>
      <w:ind w:left="765" w:hanging="765"/>
    </w:pPr>
    <w:rPr>
      <w:rFonts w:ascii="Times New Roman" w:eastAsia="標楷體" w:hAnsi="Times New Roman" w:cs="Times New Roman"/>
      <w:kern w:val="0"/>
      <w:sz w:val="26"/>
      <w:szCs w:val="20"/>
    </w:rPr>
  </w:style>
  <w:style w:type="paragraph" w:customStyle="1" w:styleId="abc0">
    <w:name w:val="abc"/>
    <w:basedOn w:val="ABCDE"/>
    <w:uiPriority w:val="99"/>
    <w:rsid w:val="00085AC0"/>
    <w:pPr>
      <w:tabs>
        <w:tab w:val="clear" w:pos="2208"/>
        <w:tab w:val="clear" w:pos="3936"/>
        <w:tab w:val="clear" w:pos="5664"/>
        <w:tab w:val="clear" w:pos="7392"/>
        <w:tab w:val="left" w:pos="3480"/>
        <w:tab w:val="left" w:pos="6480"/>
      </w:tabs>
      <w:spacing w:line="360" w:lineRule="atLeast"/>
      <w:textAlignment w:val="auto"/>
    </w:pPr>
    <w:rPr>
      <w:spacing w:val="24"/>
      <w:sz w:val="22"/>
    </w:rPr>
  </w:style>
  <w:style w:type="paragraph" w:customStyle="1" w:styleId="TIT138">
    <w:name w:val="樣式 TIT1 + 凸出:  3.8 字元"/>
    <w:basedOn w:val="tit11"/>
    <w:uiPriority w:val="99"/>
    <w:rsid w:val="00085AC0"/>
    <w:pPr>
      <w:ind w:left="380" w:hanging="380"/>
      <w:textAlignment w:val="auto"/>
    </w:pPr>
  </w:style>
  <w:style w:type="paragraph" w:customStyle="1" w:styleId="AB18pt">
    <w:name w:val="樣式 AB + 行距:  最小行高 18 pt"/>
    <w:basedOn w:val="AB0"/>
    <w:autoRedefine/>
    <w:rsid w:val="00085AC0"/>
    <w:pPr>
      <w:widowControl/>
      <w:snapToGrid/>
      <w:spacing w:line="360" w:lineRule="exact"/>
      <w:ind w:leftChars="0" w:left="369" w:firstLineChars="0" w:firstLine="0"/>
      <w:jc w:val="both"/>
    </w:pPr>
    <w:rPr>
      <w:rFonts w:ascii="Times New Roman" w:hAnsi="Times New Roman"/>
      <w:spacing w:val="24"/>
      <w:szCs w:val="20"/>
    </w:rPr>
  </w:style>
  <w:style w:type="paragraph" w:customStyle="1" w:styleId="p12">
    <w:name w:val="p12"/>
    <w:basedOn w:val="a0"/>
    <w:uiPriority w:val="99"/>
    <w:rsid w:val="00085AC0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p73">
    <w:name w:val="p73"/>
    <w:basedOn w:val="a0"/>
    <w:uiPriority w:val="99"/>
    <w:rsid w:val="00085AC0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p5">
    <w:name w:val="p5"/>
    <w:basedOn w:val="a0"/>
    <w:uiPriority w:val="99"/>
    <w:rsid w:val="00085AC0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affff9">
    <w:name w:val="第?部分"/>
    <w:basedOn w:val="a0"/>
    <w:uiPriority w:val="99"/>
    <w:rsid w:val="00085AC0"/>
    <w:pPr>
      <w:adjustRightInd w:val="0"/>
      <w:spacing w:line="360" w:lineRule="atLeast"/>
      <w:jc w:val="both"/>
    </w:pPr>
    <w:rPr>
      <w:rFonts w:ascii="細明體" w:eastAsia="細明體" w:hAnsi="Times New Roman" w:cs="Times New Roman"/>
      <w:spacing w:val="25"/>
      <w:kern w:val="0"/>
      <w:sz w:val="28"/>
      <w:szCs w:val="20"/>
    </w:rPr>
  </w:style>
  <w:style w:type="paragraph" w:customStyle="1" w:styleId="affffa">
    <w:name w:val="壹貳參"/>
    <w:basedOn w:val="a0"/>
    <w:uiPriority w:val="99"/>
    <w:rsid w:val="00085AC0"/>
    <w:pPr>
      <w:widowControl/>
      <w:autoSpaceDE w:val="0"/>
      <w:autoSpaceDN w:val="0"/>
      <w:adjustRightInd w:val="0"/>
      <w:spacing w:line="360" w:lineRule="atLeast"/>
      <w:jc w:val="both"/>
    </w:pPr>
    <w:rPr>
      <w:rFonts w:ascii="Times New Roman" w:eastAsia="細明體" w:hAnsi="Times New Roman" w:cs="Times New Roman"/>
      <w:spacing w:val="25"/>
      <w:kern w:val="0"/>
      <w:sz w:val="26"/>
      <w:szCs w:val="20"/>
    </w:rPr>
  </w:style>
  <w:style w:type="paragraph" w:customStyle="1" w:styleId="affffb">
    <w:name w:val="第?部份"/>
    <w:basedOn w:val="a0"/>
    <w:uiPriority w:val="99"/>
    <w:rsid w:val="00085AC0"/>
    <w:pPr>
      <w:adjustRightInd w:val="0"/>
      <w:spacing w:line="360" w:lineRule="atLeast"/>
    </w:pPr>
    <w:rPr>
      <w:rFonts w:ascii="華康中黑體" w:eastAsia="華康中黑體" w:hAnsi="Times New Roman" w:cs="Times New Roman"/>
      <w:spacing w:val="45"/>
      <w:kern w:val="0"/>
      <w:sz w:val="28"/>
      <w:szCs w:val="20"/>
    </w:rPr>
  </w:style>
  <w:style w:type="paragraph" w:customStyle="1" w:styleId="p4">
    <w:name w:val="p4"/>
    <w:basedOn w:val="a0"/>
    <w:uiPriority w:val="99"/>
    <w:rsid w:val="00085AC0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tit20">
    <w:name w:val="tit2"/>
    <w:basedOn w:val="a0"/>
    <w:uiPriority w:val="99"/>
    <w:rsid w:val="00085AC0"/>
    <w:pPr>
      <w:autoSpaceDE w:val="0"/>
      <w:autoSpaceDN w:val="0"/>
      <w:adjustRightInd w:val="0"/>
      <w:spacing w:line="360" w:lineRule="atLeast"/>
      <w:ind w:left="369"/>
      <w:jc w:val="both"/>
    </w:pPr>
    <w:rPr>
      <w:rFonts w:ascii="Times New Roman" w:eastAsia="標楷體" w:hAnsi="Times New Roman" w:cs="Times New Roman"/>
      <w:spacing w:val="24"/>
      <w:kern w:val="0"/>
      <w:sz w:val="22"/>
      <w:szCs w:val="20"/>
    </w:rPr>
  </w:style>
  <w:style w:type="paragraph" w:customStyle="1" w:styleId="9pt">
    <w:name w:val="樣式 壹貳參 + 套用後:  9 pt"/>
    <w:basedOn w:val="affffa"/>
    <w:uiPriority w:val="99"/>
    <w:rsid w:val="00085AC0"/>
    <w:pPr>
      <w:spacing w:after="180"/>
    </w:pPr>
    <w:rPr>
      <w:rFonts w:cs="新細明體"/>
    </w:rPr>
  </w:style>
  <w:style w:type="paragraph" w:customStyle="1" w:styleId="TIT12">
    <w:name w:val="樣式 TIT1 +"/>
    <w:basedOn w:val="TIT1"/>
    <w:uiPriority w:val="99"/>
    <w:rsid w:val="00085AC0"/>
    <w:pPr>
      <w:adjustRightInd w:val="0"/>
      <w:spacing w:before="0"/>
      <w:ind w:left="150" w:firstLineChars="0" w:hanging="150"/>
    </w:pPr>
    <w:rPr>
      <w:spacing w:val="24"/>
      <w:sz w:val="22"/>
      <w:szCs w:val="22"/>
      <w:lang w:val="zh-TW"/>
    </w:rPr>
  </w:style>
  <w:style w:type="paragraph" w:customStyle="1" w:styleId="-10">
    <w:name w:val="樣式 ??-?? + 套用前:  1 列"/>
    <w:basedOn w:val="-3"/>
    <w:uiPriority w:val="99"/>
    <w:rsid w:val="00085AC0"/>
  </w:style>
  <w:style w:type="paragraph" w:customStyle="1" w:styleId="0cm30cm6pt">
    <w:name w:val="樣式 說明 + 自動 左右對齊 左:  0 cm 凸出:  3 字元 右:  0 cm 套用前:  6 pt 套用後..."/>
    <w:basedOn w:val="a0"/>
    <w:uiPriority w:val="99"/>
    <w:rsid w:val="00085AC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ascii="Times New Roman" w:eastAsia="標楷體" w:hAnsi="Times New Roman" w:cs="新細明體"/>
      <w:kern w:val="0"/>
      <w:sz w:val="26"/>
      <w:szCs w:val="20"/>
    </w:rPr>
  </w:style>
  <w:style w:type="paragraph" w:customStyle="1" w:styleId="NormalText">
    <w:name w:val="Normal Text"/>
    <w:uiPriority w:val="99"/>
    <w:rsid w:val="00085AC0"/>
    <w:pPr>
      <w:widowControl w:val="0"/>
      <w:autoSpaceDE w:val="0"/>
      <w:autoSpaceDN w:val="0"/>
      <w:adjustRightInd w:val="0"/>
    </w:pPr>
    <w:rPr>
      <w:rFonts w:ascii="Palatino Linotype" w:eastAsia="新細明體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AA065cm36918pt0">
    <w:name w:val="樣式 樣式 AA + 左:  0.65 cm 凸出:  3.69 字元 行距:  最小行高 18 pt + 置中"/>
    <w:basedOn w:val="AA065cm36918pt"/>
    <w:uiPriority w:val="99"/>
    <w:rsid w:val="00085AC0"/>
    <w:pPr>
      <w:snapToGrid/>
      <w:spacing w:line="360" w:lineRule="exact"/>
      <w:ind w:left="738" w:hanging="738"/>
      <w:jc w:val="center"/>
      <w:textAlignment w:val="auto"/>
    </w:pPr>
    <w:rPr>
      <w:rFonts w:eastAsia="新細明體"/>
    </w:rPr>
  </w:style>
  <w:style w:type="character" w:customStyle="1" w:styleId="1f4">
    <w:name w:val="結語 字元1"/>
    <w:basedOn w:val="a1"/>
    <w:uiPriority w:val="99"/>
    <w:semiHidden/>
    <w:rsid w:val="00085AC0"/>
  </w:style>
  <w:style w:type="character" w:customStyle="1" w:styleId="1f5">
    <w:name w:val="問候 字元1"/>
    <w:basedOn w:val="a1"/>
    <w:uiPriority w:val="99"/>
    <w:semiHidden/>
    <w:rsid w:val="00085AC0"/>
  </w:style>
  <w:style w:type="character" w:customStyle="1" w:styleId="1f6">
    <w:name w:val="本文 字元1"/>
    <w:basedOn w:val="a1"/>
    <w:uiPriority w:val="99"/>
    <w:semiHidden/>
    <w:rsid w:val="00085AC0"/>
  </w:style>
  <w:style w:type="character" w:customStyle="1" w:styleId="1f7">
    <w:name w:val="日期 字元1"/>
    <w:basedOn w:val="a1"/>
    <w:uiPriority w:val="99"/>
    <w:semiHidden/>
    <w:rsid w:val="00085AC0"/>
  </w:style>
  <w:style w:type="character" w:customStyle="1" w:styleId="TIT13">
    <w:name w:val="樣式 TIT1 + 字元"/>
    <w:basedOn w:val="TIT10"/>
    <w:rsid w:val="00085AC0"/>
    <w:rPr>
      <w:rFonts w:ascii="Times New Roman" w:eastAsia="新細明體" w:hAnsi="Times New Roman" w:cs="Times New Roman"/>
      <w:spacing w:val="24"/>
      <w:kern w:val="2"/>
      <w:sz w:val="22"/>
      <w:szCs w:val="22"/>
      <w:lang w:val="zh-TW" w:eastAsia="zh-TW" w:bidi="ar-SA"/>
    </w:rPr>
  </w:style>
  <w:style w:type="table" w:customStyle="1" w:styleId="300">
    <w:name w:val="表格格線30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表格格線7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表格格線8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表格格線9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0">
    <w:name w:val="表格格線18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0">
    <w:name w:val="表格格線19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">
    <w:name w:val="表格格線2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">
    <w:name w:val="表格格線32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0">
    <w:name w:val="表格格線20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0">
    <w:name w:val="表格格線2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0">
    <w:name w:val="表格格線2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0">
    <w:name w:val="表格格線25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0">
    <w:name w:val="表格格線26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0">
    <w:name w:val="表格格線27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0">
    <w:name w:val="表格格線28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表格格線29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2">
    <w:name w:val="選1.(5)"/>
    <w:basedOn w:val="141"/>
    <w:uiPriority w:val="99"/>
    <w:rsid w:val="00085AC0"/>
    <w:pPr>
      <w:tabs>
        <w:tab w:val="clear" w:pos="2300"/>
        <w:tab w:val="clear" w:pos="4400"/>
        <w:tab w:val="clear" w:pos="6460"/>
        <w:tab w:val="left" w:pos="1900"/>
        <w:tab w:val="left" w:pos="3560"/>
        <w:tab w:val="left" w:pos="5220"/>
        <w:tab w:val="left" w:pos="6860"/>
      </w:tabs>
    </w:pPr>
  </w:style>
  <w:style w:type="paragraph" w:customStyle="1" w:styleId="133">
    <w:name w:val="選1.(3)"/>
    <w:basedOn w:val="152"/>
    <w:uiPriority w:val="99"/>
    <w:rsid w:val="00085AC0"/>
    <w:pPr>
      <w:tabs>
        <w:tab w:val="clear" w:pos="1900"/>
        <w:tab w:val="clear" w:pos="3560"/>
        <w:tab w:val="clear" w:pos="5220"/>
        <w:tab w:val="clear" w:pos="6860"/>
        <w:tab w:val="left" w:pos="3000"/>
        <w:tab w:val="left" w:pos="5768"/>
      </w:tabs>
    </w:pPr>
  </w:style>
  <w:style w:type="table" w:customStyle="1" w:styleId="330">
    <w:name w:val="表格格線3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表格格線3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表格格線3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表格格線36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表格格線37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表格格線110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表格格線38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">
    <w:name w:val="表格格線182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">
    <w:name w:val="表格格線42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表格格線39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0">
    <w:name w:val="表格格線40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0">
    <w:name w:val="表格格線4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fc">
    <w:name w:val="Strong"/>
    <w:basedOn w:val="a1"/>
    <w:uiPriority w:val="22"/>
    <w:qFormat/>
    <w:rsid w:val="00085AC0"/>
    <w:rPr>
      <w:b/>
      <w:bCs/>
    </w:rPr>
  </w:style>
  <w:style w:type="character" w:styleId="affffd">
    <w:name w:val="line number"/>
    <w:basedOn w:val="a1"/>
    <w:uiPriority w:val="99"/>
    <w:semiHidden/>
    <w:unhideWhenUsed/>
    <w:rsid w:val="00085AC0"/>
  </w:style>
  <w:style w:type="table" w:customStyle="1" w:styleId="311">
    <w:name w:val="表格格線3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表格格線1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表格格線12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">
    <w:name w:val="(                    )1./(                    )2./(                   )3.2"/>
    <w:rsid w:val="00085AC0"/>
  </w:style>
  <w:style w:type="numbering" w:customStyle="1" w:styleId="12320">
    <w:name w:val="(     ) 1./(     ) 2./(     ) 3.2"/>
    <w:rsid w:val="00085AC0"/>
  </w:style>
  <w:style w:type="numbering" w:customStyle="1" w:styleId="52">
    <w:name w:val="無清單5"/>
    <w:next w:val="a3"/>
    <w:uiPriority w:val="99"/>
    <w:semiHidden/>
    <w:unhideWhenUsed/>
    <w:rsid w:val="00085AC0"/>
  </w:style>
  <w:style w:type="table" w:customStyle="1" w:styleId="112">
    <w:name w:val="表格格線1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0">
    <w:name w:val="表格格線210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0">
    <w:name w:val="表格格線310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表格格線5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0">
    <w:name w:val="表格格線6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表格格線3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表格格線4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">
    <w:name w:val="表格格線42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">
    <w:name w:val="表格格線1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">
    <w:name w:val="表格格線16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0">
    <w:name w:val="表格格線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0">
    <w:name w:val="表格格線13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0">
    <w:name w:val="表格格線15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">
    <w:name w:val="表格格線17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表格格線30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">
    <w:name w:val="表格格線10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0">
    <w:name w:val="表格格線7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0">
    <w:name w:val="表格格線8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0">
    <w:name w:val="表格格線9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">
    <w:name w:val="表格格線12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">
    <w:name w:val="表格格線18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">
    <w:name w:val="表格格線19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表格格線22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表格格線32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">
    <w:name w:val="表格格線20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">
    <w:name w:val="表格格線23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">
    <w:name w:val="表格格線24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">
    <w:name w:val="表格格線25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">
    <w:name w:val="表格格線261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表格格線27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">
    <w:name w:val="表格格線28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">
    <w:name w:val="表格格線29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">
    <w:name w:val="表格格線33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">
    <w:name w:val="表格格線34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">
    <w:name w:val="表格格線35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">
    <w:name w:val="表格格線36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">
    <w:name w:val="表格格線37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">
    <w:name w:val="表格格線110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">
    <w:name w:val="表格格線38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">
    <w:name w:val="表格格線182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">
    <w:name w:val="表格格線422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">
    <w:name w:val="表格格線39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">
    <w:name w:val="(     ) 1./(     ) 2./(     ) 3.11"/>
    <w:rsid w:val="00085AC0"/>
  </w:style>
  <w:style w:type="numbering" w:customStyle="1" w:styleId="123110">
    <w:name w:val="(                    )1./(                    )2./(                   )3.11"/>
    <w:rsid w:val="00085AC0"/>
  </w:style>
  <w:style w:type="numbering" w:customStyle="1" w:styleId="1233">
    <w:name w:val="(                    )1./(                    )2./(                   )3.3"/>
    <w:rsid w:val="00085AC0"/>
  </w:style>
  <w:style w:type="numbering" w:customStyle="1" w:styleId="12330">
    <w:name w:val="(     ) 1./(     ) 2./(     ) 3.3"/>
    <w:rsid w:val="00085AC0"/>
  </w:style>
  <w:style w:type="table" w:customStyle="1" w:styleId="44">
    <w:name w:val="表格格線44"/>
    <w:basedOn w:val="a2"/>
    <w:next w:val="a4"/>
    <w:uiPriority w:val="59"/>
    <w:rsid w:val="00085AC0"/>
    <w:rPr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">
    <w:name w:val="TableGrid"/>
    <w:rsid w:val="00085AC0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fe">
    <w:name w:val="題幹選項"/>
    <w:basedOn w:val="affff7"/>
    <w:rsid w:val="00085AC0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napToGrid w:val="0"/>
      <w:spacing w:line="360" w:lineRule="atLeast"/>
      <w:ind w:left="369" w:hanging="369"/>
      <w:jc w:val="both"/>
      <w:textAlignment w:val="baseline"/>
    </w:pPr>
    <w:rPr>
      <w:rFonts w:eastAsia="細明體"/>
      <w:spacing w:val="25"/>
      <w:sz w:val="20"/>
    </w:rPr>
  </w:style>
  <w:style w:type="paragraph" w:customStyle="1" w:styleId="AA1">
    <w:name w:val="選項AA"/>
    <w:basedOn w:val="affffe"/>
    <w:rsid w:val="00085AC0"/>
    <w:pPr>
      <w:ind w:left="738"/>
    </w:pPr>
  </w:style>
  <w:style w:type="paragraph" w:customStyle="1" w:styleId="ABCD">
    <w:name w:val="選項ABCD"/>
    <w:basedOn w:val="affffe"/>
    <w:rsid w:val="00085AC0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customStyle="1" w:styleId="ABCDE0">
    <w:name w:val="選項ABCDE"/>
    <w:basedOn w:val="affffe"/>
    <w:rsid w:val="00085AC0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table" w:customStyle="1" w:styleId="45">
    <w:name w:val="表格格線4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表格格線46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表格格線47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2">
    <w:name w:val="無清單6"/>
    <w:next w:val="a3"/>
    <w:uiPriority w:val="99"/>
    <w:semiHidden/>
    <w:unhideWhenUsed/>
    <w:rsid w:val="00085AC0"/>
  </w:style>
  <w:style w:type="table" w:customStyle="1" w:styleId="48">
    <w:name w:val="表格格線48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4">
    <w:name w:val="無清單12"/>
    <w:next w:val="a3"/>
    <w:uiPriority w:val="99"/>
    <w:semiHidden/>
    <w:unhideWhenUsed/>
    <w:rsid w:val="00085AC0"/>
  </w:style>
  <w:style w:type="table" w:customStyle="1" w:styleId="114">
    <w:name w:val="表格格線114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">
    <w:name w:val="表格格線49"/>
    <w:basedOn w:val="a2"/>
    <w:next w:val="a4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">
    <w:name w:val="表格格線115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3">
    <w:name w:val="表格格線213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3">
    <w:name w:val="表格格線313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0">
    <w:name w:val="表格格線5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0">
    <w:name w:val="表格格線6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">
    <w:name w:val="無清單111"/>
    <w:next w:val="a3"/>
    <w:uiPriority w:val="99"/>
    <w:semiHidden/>
    <w:unhideWhenUsed/>
    <w:rsid w:val="00085AC0"/>
  </w:style>
  <w:style w:type="table" w:customStyle="1" w:styleId="314">
    <w:name w:val="表格格線31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表格格線412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3">
    <w:name w:val="表格格線423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0">
    <w:name w:val="表格格線1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2">
    <w:name w:val="表格格線16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">
    <w:name w:val="表格格線14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20">
    <w:name w:val="表格格線13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20">
    <w:name w:val="表格格線15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">
    <w:name w:val="表格格線17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">
    <w:name w:val="(     ) 1./(     ) 2./(     ) 3.4"/>
    <w:rsid w:val="00085AC0"/>
    <w:pPr>
      <w:numPr>
        <w:numId w:val="31"/>
      </w:numPr>
    </w:pPr>
  </w:style>
  <w:style w:type="numbering" w:customStyle="1" w:styleId="12340">
    <w:name w:val="(                    )1./(                    )2./(                   )3.4"/>
    <w:basedOn w:val="a3"/>
    <w:rsid w:val="00085AC0"/>
  </w:style>
  <w:style w:type="numbering" w:customStyle="1" w:styleId="11111">
    <w:name w:val="無清單1111"/>
    <w:next w:val="a3"/>
    <w:uiPriority w:val="99"/>
    <w:semiHidden/>
    <w:unhideWhenUsed/>
    <w:rsid w:val="00085AC0"/>
  </w:style>
  <w:style w:type="numbering" w:customStyle="1" w:styleId="214">
    <w:name w:val="無清單21"/>
    <w:next w:val="a3"/>
    <w:uiPriority w:val="99"/>
    <w:semiHidden/>
    <w:unhideWhenUsed/>
    <w:rsid w:val="00085AC0"/>
  </w:style>
  <w:style w:type="numbering" w:customStyle="1" w:styleId="315">
    <w:name w:val="無清單31"/>
    <w:next w:val="a3"/>
    <w:uiPriority w:val="99"/>
    <w:semiHidden/>
    <w:unhideWhenUsed/>
    <w:rsid w:val="00085AC0"/>
  </w:style>
  <w:style w:type="numbering" w:customStyle="1" w:styleId="413">
    <w:name w:val="無清單41"/>
    <w:next w:val="a3"/>
    <w:uiPriority w:val="99"/>
    <w:semiHidden/>
    <w:unhideWhenUsed/>
    <w:rsid w:val="00085AC0"/>
  </w:style>
  <w:style w:type="numbering" w:customStyle="1" w:styleId="12312">
    <w:name w:val="(                    )1./(                    )2./(                   )3.12"/>
    <w:rsid w:val="00085AC0"/>
    <w:pPr>
      <w:numPr>
        <w:numId w:val="30"/>
      </w:numPr>
    </w:pPr>
  </w:style>
  <w:style w:type="numbering" w:customStyle="1" w:styleId="123120">
    <w:name w:val="(     ) 1./(     ) 2./(     ) 3.12"/>
    <w:rsid w:val="00085AC0"/>
  </w:style>
  <w:style w:type="table" w:customStyle="1" w:styleId="302">
    <w:name w:val="表格格線30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2">
    <w:name w:val="表格格線10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表格格線72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表格格線8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2">
    <w:name w:val="表格格線9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5">
    <w:name w:val="表格格線12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40">
    <w:name w:val="表格格線21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3">
    <w:name w:val="表格格線183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2">
    <w:name w:val="表格格線19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2">
    <w:name w:val="表格格線22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表格格線322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">
    <w:name w:val="表格格線20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2">
    <w:name w:val="表格格線23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2">
    <w:name w:val="表格格線24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2">
    <w:name w:val="表格格線25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2">
    <w:name w:val="表格格線262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表格格線272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2">
    <w:name w:val="表格格線28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2">
    <w:name w:val="表格格線29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2">
    <w:name w:val="表格格線33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2">
    <w:name w:val="表格格線34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2">
    <w:name w:val="表格格線35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2">
    <w:name w:val="表格格線36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2">
    <w:name w:val="表格格線37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2">
    <w:name w:val="表格格線1102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2">
    <w:name w:val="表格格線38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2">
    <w:name w:val="表格格線1822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2">
    <w:name w:val="表格格線422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2">
    <w:name w:val="表格格線39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1">
    <w:name w:val="表格格線40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1">
    <w:name w:val="表格格線43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">
    <w:name w:val="表格格線31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0">
    <w:name w:val="表格格線111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1">
    <w:name w:val="表格格線12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1">
    <w:name w:val="表格格線21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">
    <w:name w:val="(                    )1./(                    )2./(                   )3.21"/>
    <w:rsid w:val="00085AC0"/>
  </w:style>
  <w:style w:type="numbering" w:customStyle="1" w:styleId="123210">
    <w:name w:val="(     ) 1./(     ) 2./(     ) 3.21"/>
    <w:rsid w:val="00085AC0"/>
  </w:style>
  <w:style w:type="numbering" w:customStyle="1" w:styleId="511">
    <w:name w:val="無清單51"/>
    <w:next w:val="a3"/>
    <w:uiPriority w:val="99"/>
    <w:semiHidden/>
    <w:unhideWhenUsed/>
    <w:rsid w:val="00085AC0"/>
  </w:style>
  <w:style w:type="table" w:customStyle="1" w:styleId="1121">
    <w:name w:val="表格格線112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1">
    <w:name w:val="表格格線210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表格格線310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0">
    <w:name w:val="表格格線51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">
    <w:name w:val="表格格線61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1">
    <w:name w:val="表格格線312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表格格線41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1">
    <w:name w:val="表格格線42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">
    <w:name w:val="表格格線113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">
    <w:name w:val="表格格線16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">
    <w:name w:val="表格格線14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">
    <w:name w:val="表格格線13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">
    <w:name w:val="表格格線15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">
    <w:name w:val="表格格線17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1">
    <w:name w:val="表格格線30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1">
    <w:name w:val="表格格線10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">
    <w:name w:val="表格格線7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1">
    <w:name w:val="表格格線8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1">
    <w:name w:val="表格格線9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1">
    <w:name w:val="表格格線122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表格格線212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">
    <w:name w:val="表格格線18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1">
    <w:name w:val="表格格線19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表格格線22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">
    <w:name w:val="表格格線32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1">
    <w:name w:val="表格格線201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1">
    <w:name w:val="表格格線231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1">
    <w:name w:val="表格格線241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1">
    <w:name w:val="表格格線2511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1">
    <w:name w:val="表格格線2611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">
    <w:name w:val="表格格線27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1">
    <w:name w:val="表格格線28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">
    <w:name w:val="表格格線29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1">
    <w:name w:val="表格格線33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1">
    <w:name w:val="表格格線34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1">
    <w:name w:val="表格格線35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1">
    <w:name w:val="表格格線36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1">
    <w:name w:val="表格格線37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1">
    <w:name w:val="表格格線1101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1">
    <w:name w:val="表格格線38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1">
    <w:name w:val="表格格線182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1">
    <w:name w:val="表格格線422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1">
    <w:name w:val="表格格線39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1">
    <w:name w:val="(     ) 1./(     ) 2./(     ) 3.111"/>
    <w:rsid w:val="00085AC0"/>
  </w:style>
  <w:style w:type="numbering" w:customStyle="1" w:styleId="1231110">
    <w:name w:val="(                    )1./(                    )2./(                   )3.111"/>
    <w:rsid w:val="00085AC0"/>
  </w:style>
  <w:style w:type="numbering" w:customStyle="1" w:styleId="12331">
    <w:name w:val="(                    )1./(                    )2./(                   )3.31"/>
    <w:rsid w:val="00085AC0"/>
  </w:style>
  <w:style w:type="numbering" w:customStyle="1" w:styleId="123310">
    <w:name w:val="(     ) 1./(     ) 2./(     ) 3.31"/>
    <w:rsid w:val="00085AC0"/>
  </w:style>
  <w:style w:type="table" w:customStyle="1" w:styleId="441">
    <w:name w:val="表格格線441"/>
    <w:basedOn w:val="a2"/>
    <w:next w:val="a4"/>
    <w:uiPriority w:val="59"/>
    <w:rsid w:val="00085AC0"/>
    <w:rPr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Grid1"/>
    <w:rsid w:val="00085AC0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2">
    <w:name w:val="無清單61"/>
    <w:next w:val="a3"/>
    <w:uiPriority w:val="99"/>
    <w:semiHidden/>
    <w:unhideWhenUsed/>
    <w:rsid w:val="00085AC0"/>
  </w:style>
  <w:style w:type="table" w:customStyle="1" w:styleId="451">
    <w:name w:val="表格格線451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1">
    <w:name w:val="表格格線46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1">
    <w:name w:val="表格格線114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0">
    <w:name w:val="無清單121"/>
    <w:next w:val="a3"/>
    <w:uiPriority w:val="99"/>
    <w:semiHidden/>
    <w:unhideWhenUsed/>
    <w:rsid w:val="00085AC0"/>
  </w:style>
  <w:style w:type="table" w:customStyle="1" w:styleId="1151">
    <w:name w:val="表格格線115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10">
    <w:name w:val="(     ) 1./(     ) 2./(     ) 3.41"/>
    <w:rsid w:val="00085AC0"/>
    <w:pPr>
      <w:numPr>
        <w:numId w:val="23"/>
      </w:numPr>
    </w:pPr>
  </w:style>
  <w:style w:type="numbering" w:customStyle="1" w:styleId="12341">
    <w:name w:val="(                    )1./(                    )2./(                   )3.41"/>
    <w:basedOn w:val="a3"/>
    <w:rsid w:val="00085AC0"/>
    <w:pPr>
      <w:numPr>
        <w:numId w:val="22"/>
      </w:numPr>
    </w:pPr>
  </w:style>
  <w:style w:type="numbering" w:customStyle="1" w:styleId="1120">
    <w:name w:val="無清單112"/>
    <w:next w:val="a3"/>
    <w:uiPriority w:val="99"/>
    <w:semiHidden/>
    <w:unhideWhenUsed/>
    <w:rsid w:val="00085AC0"/>
  </w:style>
  <w:style w:type="numbering" w:customStyle="1" w:styleId="2110">
    <w:name w:val="無清單211"/>
    <w:next w:val="a3"/>
    <w:uiPriority w:val="99"/>
    <w:semiHidden/>
    <w:unhideWhenUsed/>
    <w:rsid w:val="00085AC0"/>
  </w:style>
  <w:style w:type="numbering" w:customStyle="1" w:styleId="3110">
    <w:name w:val="無清單311"/>
    <w:next w:val="a3"/>
    <w:uiPriority w:val="99"/>
    <w:semiHidden/>
    <w:unhideWhenUsed/>
    <w:rsid w:val="00085AC0"/>
  </w:style>
  <w:style w:type="numbering" w:customStyle="1" w:styleId="4110">
    <w:name w:val="無清單411"/>
    <w:next w:val="a3"/>
    <w:uiPriority w:val="99"/>
    <w:semiHidden/>
    <w:unhideWhenUsed/>
    <w:rsid w:val="00085AC0"/>
  </w:style>
  <w:style w:type="numbering" w:customStyle="1" w:styleId="123121">
    <w:name w:val="(                    )1./(                    )2./(                   )3.121"/>
    <w:rsid w:val="00085AC0"/>
  </w:style>
  <w:style w:type="numbering" w:customStyle="1" w:styleId="1231210">
    <w:name w:val="(     ) 1./(     ) 2./(     ) 3.121"/>
    <w:rsid w:val="00085AC0"/>
  </w:style>
  <w:style w:type="table" w:customStyle="1" w:styleId="1112">
    <w:name w:val="表格格線11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10">
    <w:name w:val="(                    )1./(                    )2./(                   )3.211"/>
    <w:rsid w:val="00085AC0"/>
  </w:style>
  <w:style w:type="numbering" w:customStyle="1" w:styleId="123211">
    <w:name w:val="(     ) 1./(     ) 2./(     ) 3.211"/>
    <w:rsid w:val="00085AC0"/>
    <w:pPr>
      <w:numPr>
        <w:numId w:val="25"/>
      </w:numPr>
    </w:pPr>
  </w:style>
  <w:style w:type="numbering" w:customStyle="1" w:styleId="5111">
    <w:name w:val="無清單511"/>
    <w:next w:val="a3"/>
    <w:uiPriority w:val="99"/>
    <w:semiHidden/>
    <w:unhideWhenUsed/>
    <w:rsid w:val="00085AC0"/>
  </w:style>
  <w:style w:type="numbering" w:customStyle="1" w:styleId="1231111">
    <w:name w:val="(     ) 1./(     ) 2./(     ) 3.1111"/>
    <w:rsid w:val="00085AC0"/>
  </w:style>
  <w:style w:type="numbering" w:customStyle="1" w:styleId="12311110">
    <w:name w:val="(                    )1./(                    )2./(                   )3.1111"/>
    <w:rsid w:val="00085AC0"/>
  </w:style>
  <w:style w:type="numbering" w:customStyle="1" w:styleId="123311">
    <w:name w:val="(                    )1./(                    )2./(                   )3.311"/>
    <w:rsid w:val="00085AC0"/>
    <w:pPr>
      <w:numPr>
        <w:numId w:val="20"/>
      </w:numPr>
    </w:pPr>
  </w:style>
  <w:style w:type="numbering" w:customStyle="1" w:styleId="1233110">
    <w:name w:val="(     ) 1./(     ) 2./(     ) 3.311"/>
    <w:rsid w:val="00085AC0"/>
  </w:style>
  <w:style w:type="numbering" w:customStyle="1" w:styleId="73">
    <w:name w:val="無清單7"/>
    <w:next w:val="a3"/>
    <w:uiPriority w:val="99"/>
    <w:semiHidden/>
    <w:unhideWhenUsed/>
    <w:rsid w:val="00085AC0"/>
  </w:style>
  <w:style w:type="table" w:customStyle="1" w:styleId="471">
    <w:name w:val="表格格線471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1">
    <w:name w:val="表格格線48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">
    <w:name w:val="表格格線116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5">
    <w:name w:val="表格格線215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50">
    <w:name w:val="表格格線315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表格格線5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表格格線6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4">
    <w:name w:val="無清單13"/>
    <w:next w:val="a3"/>
    <w:uiPriority w:val="99"/>
    <w:semiHidden/>
    <w:unhideWhenUsed/>
    <w:rsid w:val="00085AC0"/>
  </w:style>
  <w:style w:type="table" w:customStyle="1" w:styleId="316">
    <w:name w:val="表格格線316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0">
    <w:name w:val="表格格線413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4">
    <w:name w:val="表格格線424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">
    <w:name w:val="表格格線117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">
    <w:name w:val="表格格線16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3">
    <w:name w:val="表格格線14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30">
    <w:name w:val="表格格線13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3">
    <w:name w:val="表格格線15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3">
    <w:name w:val="表格格線17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0">
    <w:name w:val="(     ) 1./(     ) 2./(     ) 3.5"/>
    <w:rsid w:val="00085AC0"/>
  </w:style>
  <w:style w:type="numbering" w:customStyle="1" w:styleId="12352">
    <w:name w:val="(                    )1./(                    )2./(                   )3.5"/>
    <w:basedOn w:val="a3"/>
    <w:rsid w:val="00085AC0"/>
  </w:style>
  <w:style w:type="numbering" w:customStyle="1" w:styleId="1130">
    <w:name w:val="無清單113"/>
    <w:next w:val="a3"/>
    <w:uiPriority w:val="99"/>
    <w:semiHidden/>
    <w:unhideWhenUsed/>
    <w:rsid w:val="00085AC0"/>
  </w:style>
  <w:style w:type="numbering" w:customStyle="1" w:styleId="223">
    <w:name w:val="無清單22"/>
    <w:next w:val="a3"/>
    <w:uiPriority w:val="99"/>
    <w:semiHidden/>
    <w:unhideWhenUsed/>
    <w:rsid w:val="00085AC0"/>
  </w:style>
  <w:style w:type="numbering" w:customStyle="1" w:styleId="323">
    <w:name w:val="無清單32"/>
    <w:next w:val="a3"/>
    <w:uiPriority w:val="99"/>
    <w:semiHidden/>
    <w:unhideWhenUsed/>
    <w:rsid w:val="00085AC0"/>
  </w:style>
  <w:style w:type="numbering" w:customStyle="1" w:styleId="420">
    <w:name w:val="無清單42"/>
    <w:next w:val="a3"/>
    <w:uiPriority w:val="99"/>
    <w:semiHidden/>
    <w:unhideWhenUsed/>
    <w:rsid w:val="00085AC0"/>
  </w:style>
  <w:style w:type="numbering" w:customStyle="1" w:styleId="12313">
    <w:name w:val="(                    )1./(                    )2./(                   )3.13"/>
    <w:rsid w:val="00085AC0"/>
  </w:style>
  <w:style w:type="numbering" w:customStyle="1" w:styleId="123130">
    <w:name w:val="(     ) 1./(     ) 2./(     ) 3.13"/>
    <w:rsid w:val="00085AC0"/>
  </w:style>
  <w:style w:type="table" w:customStyle="1" w:styleId="303">
    <w:name w:val="表格格線30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3">
    <w:name w:val="表格格線10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0">
    <w:name w:val="表格格線73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表格格線8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3">
    <w:name w:val="表格格線9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40">
    <w:name w:val="表格格線12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6">
    <w:name w:val="表格格線216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4">
    <w:name w:val="表格格線18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3">
    <w:name w:val="表格格線19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30">
    <w:name w:val="表格格線22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0">
    <w:name w:val="表格格線323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3">
    <w:name w:val="表格格線20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3">
    <w:name w:val="表格格線23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3">
    <w:name w:val="表格格線24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3">
    <w:name w:val="表格格線25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3">
    <w:name w:val="表格格線263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3">
    <w:name w:val="表格格線273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3">
    <w:name w:val="表格格線28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3">
    <w:name w:val="表格格線29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">
    <w:name w:val="表格格線33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">
    <w:name w:val="表格格線34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3">
    <w:name w:val="表格格線35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3">
    <w:name w:val="表格格線36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3">
    <w:name w:val="表格格線37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">
    <w:name w:val="表格格線1103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3">
    <w:name w:val="表格格線38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3">
    <w:name w:val="表格格線1823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3">
    <w:name w:val="表格格線4223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3">
    <w:name w:val="表格格線393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2">
    <w:name w:val="表格格線40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2">
    <w:name w:val="表格格線432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2">
    <w:name w:val="表格格線31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">
    <w:name w:val="表格格線11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2">
    <w:name w:val="表格格線12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2">
    <w:name w:val="表格格線21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2">
    <w:name w:val="(                    )1./(                    )2./(                   )3.22"/>
    <w:rsid w:val="00085AC0"/>
  </w:style>
  <w:style w:type="numbering" w:customStyle="1" w:styleId="123220">
    <w:name w:val="(     ) 1./(     ) 2./(     ) 3.22"/>
    <w:rsid w:val="00085AC0"/>
  </w:style>
  <w:style w:type="numbering" w:customStyle="1" w:styleId="521">
    <w:name w:val="無清單52"/>
    <w:next w:val="a3"/>
    <w:uiPriority w:val="99"/>
    <w:semiHidden/>
    <w:unhideWhenUsed/>
    <w:rsid w:val="00085AC0"/>
  </w:style>
  <w:style w:type="table" w:customStyle="1" w:styleId="1122">
    <w:name w:val="表格格線112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2">
    <w:name w:val="表格格線210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表格格線310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2">
    <w:name w:val="表格格線5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20">
    <w:name w:val="表格格線6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2">
    <w:name w:val="表格格線312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表格格線41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2">
    <w:name w:val="表格格線42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">
    <w:name w:val="表格格線113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2">
    <w:name w:val="表格格線16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2">
    <w:name w:val="表格格線14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2">
    <w:name w:val="表格格線13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2">
    <w:name w:val="表格格線15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2">
    <w:name w:val="表格格線17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2">
    <w:name w:val="表格格線30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2">
    <w:name w:val="表格格線10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2">
    <w:name w:val="表格格線7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2">
    <w:name w:val="表格格線8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2">
    <w:name w:val="表格格線9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">
    <w:name w:val="表格格線122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2">
    <w:name w:val="表格格線212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2">
    <w:name w:val="表格格線18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2">
    <w:name w:val="表格格線19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2">
    <w:name w:val="表格格線22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2">
    <w:name w:val="表格格線32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2">
    <w:name w:val="表格格線20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2">
    <w:name w:val="表格格線23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2">
    <w:name w:val="表格格線24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2">
    <w:name w:val="表格格線2512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2">
    <w:name w:val="表格格線2612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2">
    <w:name w:val="表格格線27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2">
    <w:name w:val="表格格線28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2">
    <w:name w:val="表格格線29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2">
    <w:name w:val="表格格線33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2">
    <w:name w:val="表格格線34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2">
    <w:name w:val="表格格線35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2">
    <w:name w:val="表格格線36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2">
    <w:name w:val="表格格線37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2">
    <w:name w:val="表格格線110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2">
    <w:name w:val="表格格線38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2">
    <w:name w:val="表格格線182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2">
    <w:name w:val="表格格線422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2">
    <w:name w:val="表格格線39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2">
    <w:name w:val="(     ) 1./(     ) 2./(     ) 3.112"/>
    <w:rsid w:val="00085AC0"/>
  </w:style>
  <w:style w:type="numbering" w:customStyle="1" w:styleId="1231120">
    <w:name w:val="(                    )1./(                    )2./(                   )3.112"/>
    <w:rsid w:val="00085AC0"/>
  </w:style>
  <w:style w:type="numbering" w:customStyle="1" w:styleId="12332">
    <w:name w:val="(                    )1./(                    )2./(                   )3.32"/>
    <w:rsid w:val="00085AC0"/>
  </w:style>
  <w:style w:type="numbering" w:customStyle="1" w:styleId="123320">
    <w:name w:val="(     ) 1./(     ) 2./(     ) 3.32"/>
    <w:rsid w:val="00085AC0"/>
  </w:style>
  <w:style w:type="table" w:customStyle="1" w:styleId="442">
    <w:name w:val="表格格線442"/>
    <w:basedOn w:val="a2"/>
    <w:next w:val="a4"/>
    <w:uiPriority w:val="39"/>
    <w:rsid w:val="00085AC0"/>
    <w:rPr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Grid2"/>
    <w:rsid w:val="00085AC0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84">
    <w:name w:val="無清單8"/>
    <w:next w:val="a3"/>
    <w:uiPriority w:val="99"/>
    <w:semiHidden/>
    <w:unhideWhenUsed/>
    <w:rsid w:val="00085AC0"/>
  </w:style>
  <w:style w:type="table" w:customStyle="1" w:styleId="491">
    <w:name w:val="表格格線491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8">
    <w:name w:val="表格格線118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7">
    <w:name w:val="表格格線217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0">
    <w:name w:val="表格格線410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9">
    <w:name w:val="表格格線119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8">
    <w:name w:val="表格格線218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7">
    <w:name w:val="表格格線317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表格格線5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表格格線6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4">
    <w:name w:val="無清單14"/>
    <w:next w:val="a3"/>
    <w:uiPriority w:val="99"/>
    <w:semiHidden/>
    <w:unhideWhenUsed/>
    <w:rsid w:val="00085AC0"/>
  </w:style>
  <w:style w:type="table" w:customStyle="1" w:styleId="318">
    <w:name w:val="表格格線318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表格格線414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5">
    <w:name w:val="表格格線425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4">
    <w:name w:val="表格格線111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4">
    <w:name w:val="表格格線16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0">
    <w:name w:val="表格格線14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40">
    <w:name w:val="表格格線13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4">
    <w:name w:val="表格格線15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4">
    <w:name w:val="表格格線17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40">
    <w:name w:val="無清單114"/>
    <w:next w:val="a3"/>
    <w:uiPriority w:val="99"/>
    <w:semiHidden/>
    <w:unhideWhenUsed/>
    <w:rsid w:val="00085AC0"/>
  </w:style>
  <w:style w:type="numbering" w:customStyle="1" w:styleId="234">
    <w:name w:val="無清單23"/>
    <w:next w:val="a3"/>
    <w:uiPriority w:val="99"/>
    <w:semiHidden/>
    <w:unhideWhenUsed/>
    <w:rsid w:val="00085AC0"/>
  </w:style>
  <w:style w:type="numbering" w:customStyle="1" w:styleId="334">
    <w:name w:val="無清單33"/>
    <w:next w:val="a3"/>
    <w:uiPriority w:val="99"/>
    <w:semiHidden/>
    <w:unhideWhenUsed/>
    <w:rsid w:val="00085AC0"/>
  </w:style>
  <w:style w:type="numbering" w:customStyle="1" w:styleId="433">
    <w:name w:val="無清單43"/>
    <w:next w:val="a3"/>
    <w:uiPriority w:val="99"/>
    <w:semiHidden/>
    <w:unhideWhenUsed/>
    <w:rsid w:val="00085AC0"/>
  </w:style>
  <w:style w:type="table" w:customStyle="1" w:styleId="304">
    <w:name w:val="表格格線30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4">
    <w:name w:val="表格格線10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表格格線74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0">
    <w:name w:val="表格格線8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4">
    <w:name w:val="表格格線9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5">
    <w:name w:val="表格格線12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3">
    <w:name w:val="表格格線21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5">
    <w:name w:val="表格格線185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4">
    <w:name w:val="表格格線19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4">
    <w:name w:val="表格格線22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表格格線324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4">
    <w:name w:val="表格格線20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40">
    <w:name w:val="表格格線23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4">
    <w:name w:val="表格格線24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4">
    <w:name w:val="表格格線254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4">
    <w:name w:val="表格格線264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4">
    <w:name w:val="表格格線274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4">
    <w:name w:val="表格格線28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4">
    <w:name w:val="表格格線294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40">
    <w:name w:val="表格格線33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4">
    <w:name w:val="表格格線34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4">
    <w:name w:val="表格格線35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4">
    <w:name w:val="表格格線36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4">
    <w:name w:val="表格格線37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4">
    <w:name w:val="表格格線1104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4">
    <w:name w:val="表格格線38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4">
    <w:name w:val="表格格線1824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4">
    <w:name w:val="表格格線422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4">
    <w:name w:val="表格格線39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3">
    <w:name w:val="表格格線403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30">
    <w:name w:val="表格格線433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3">
    <w:name w:val="表格格線31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">
    <w:name w:val="表格格線12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3">
    <w:name w:val="(                    )1./(                    )2./(                   )3.23"/>
    <w:rsid w:val="00085AC0"/>
  </w:style>
  <w:style w:type="numbering" w:customStyle="1" w:styleId="123230">
    <w:name w:val="(     ) 1./(     ) 2./(     ) 3.23"/>
    <w:rsid w:val="00085AC0"/>
  </w:style>
  <w:style w:type="numbering" w:customStyle="1" w:styleId="530">
    <w:name w:val="無清單53"/>
    <w:next w:val="a3"/>
    <w:uiPriority w:val="99"/>
    <w:semiHidden/>
    <w:unhideWhenUsed/>
    <w:rsid w:val="00085AC0"/>
  </w:style>
  <w:style w:type="table" w:customStyle="1" w:styleId="1123">
    <w:name w:val="表格格線112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3">
    <w:name w:val="表格格線210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表格格線310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3">
    <w:name w:val="表格格線51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3">
    <w:name w:val="表格格線61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3">
    <w:name w:val="表格格線312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表格格線41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3">
    <w:name w:val="表格格線42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3">
    <w:name w:val="表格格線113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3">
    <w:name w:val="表格格線16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3">
    <w:name w:val="表格格線14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3">
    <w:name w:val="表格格線13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3">
    <w:name w:val="表格格線15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3">
    <w:name w:val="表格格線17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3">
    <w:name w:val="表格格線30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3">
    <w:name w:val="表格格線10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3">
    <w:name w:val="表格格線7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3">
    <w:name w:val="表格格線8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3">
    <w:name w:val="表格格線9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3">
    <w:name w:val="表格格線122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3">
    <w:name w:val="表格格線212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3">
    <w:name w:val="表格格線18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3">
    <w:name w:val="表格格線19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3">
    <w:name w:val="表格格線22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3">
    <w:name w:val="表格格線32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3">
    <w:name w:val="表格格線201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3">
    <w:name w:val="表格格線231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3">
    <w:name w:val="表格格線241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3">
    <w:name w:val="表格格線2513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3">
    <w:name w:val="表格格線2613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3">
    <w:name w:val="表格格線27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3">
    <w:name w:val="表格格線28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3">
    <w:name w:val="表格格線29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3">
    <w:name w:val="表格格線33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3">
    <w:name w:val="表格格線34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3">
    <w:name w:val="表格格線35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3">
    <w:name w:val="表格格線36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3">
    <w:name w:val="表格格線37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3">
    <w:name w:val="表格格線11013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3">
    <w:name w:val="表格格線38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3">
    <w:name w:val="表格格線182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3">
    <w:name w:val="表格格線42213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3">
    <w:name w:val="表格格線3913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3">
    <w:name w:val="(     ) 1./(     ) 2./(     ) 3.113"/>
    <w:rsid w:val="00085AC0"/>
  </w:style>
  <w:style w:type="numbering" w:customStyle="1" w:styleId="1231130">
    <w:name w:val="(                    )1./(                    )2./(                   )3.113"/>
    <w:rsid w:val="00085AC0"/>
  </w:style>
  <w:style w:type="numbering" w:customStyle="1" w:styleId="12333">
    <w:name w:val="(                    )1./(                    )2./(                   )3.33"/>
    <w:rsid w:val="00085AC0"/>
  </w:style>
  <w:style w:type="numbering" w:customStyle="1" w:styleId="123330">
    <w:name w:val="(     ) 1./(     ) 2./(     ) 3.33"/>
    <w:rsid w:val="00085AC0"/>
  </w:style>
  <w:style w:type="table" w:customStyle="1" w:styleId="443">
    <w:name w:val="表格格線443"/>
    <w:basedOn w:val="a2"/>
    <w:next w:val="a4"/>
    <w:uiPriority w:val="39"/>
    <w:rsid w:val="00085AC0"/>
    <w:rPr>
      <w:rFonts w:ascii="Calibri" w:eastAsia="新細明體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Grid3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10">
    <w:name w:val="無清單611"/>
    <w:next w:val="a3"/>
    <w:uiPriority w:val="99"/>
    <w:semiHidden/>
    <w:unhideWhenUsed/>
    <w:rsid w:val="00085AC0"/>
  </w:style>
  <w:style w:type="character" w:customStyle="1" w:styleId="145">
    <w:name w:val="樣式 (中文) 標楷體 14 點 粗體"/>
    <w:basedOn w:val="a1"/>
    <w:rsid w:val="00085AC0"/>
    <w:rPr>
      <w:rFonts w:ascii="Times New Roman" w:eastAsia="標楷體" w:hAnsi="Times New Roman"/>
      <w:b/>
      <w:bCs/>
      <w:sz w:val="28"/>
      <w:szCs w:val="28"/>
    </w:rPr>
  </w:style>
  <w:style w:type="table" w:customStyle="1" w:styleId="11411">
    <w:name w:val="表格格線11411"/>
    <w:basedOn w:val="a2"/>
    <w:next w:val="a4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1">
    <w:name w:val="表格格線11511"/>
    <w:basedOn w:val="a2"/>
    <w:next w:val="a4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0">
    <w:name w:val="表格格線50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表格格線55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表格格線56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表格格線57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表格格線58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f8">
    <w:name w:val="已查閱的超連結1"/>
    <w:basedOn w:val="a1"/>
    <w:uiPriority w:val="99"/>
    <w:unhideWhenUsed/>
    <w:rsid w:val="00085AC0"/>
    <w:rPr>
      <w:color w:val="800080"/>
      <w:u w:val="single"/>
    </w:rPr>
  </w:style>
  <w:style w:type="numbering" w:customStyle="1" w:styleId="95">
    <w:name w:val="無清單9"/>
    <w:next w:val="a3"/>
    <w:uiPriority w:val="99"/>
    <w:semiHidden/>
    <w:unhideWhenUsed/>
    <w:rsid w:val="00085AC0"/>
  </w:style>
  <w:style w:type="table" w:customStyle="1" w:styleId="59">
    <w:name w:val="表格格線59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0">
    <w:name w:val="表格格線120"/>
    <w:basedOn w:val="a2"/>
    <w:next w:val="a4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5">
    <w:name w:val="無清單10"/>
    <w:next w:val="a3"/>
    <w:uiPriority w:val="99"/>
    <w:semiHidden/>
    <w:unhideWhenUsed/>
    <w:rsid w:val="00085AC0"/>
  </w:style>
  <w:style w:type="table" w:customStyle="1" w:styleId="600">
    <w:name w:val="表格格線60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e-math-mathml-inline">
    <w:name w:val="mwe-math-mathml-inline"/>
    <w:basedOn w:val="a1"/>
    <w:rsid w:val="00085AC0"/>
  </w:style>
  <w:style w:type="character" w:customStyle="1" w:styleId="chemf">
    <w:name w:val="chemf"/>
    <w:basedOn w:val="a1"/>
    <w:rsid w:val="00085AC0"/>
  </w:style>
  <w:style w:type="character" w:styleId="afffff">
    <w:name w:val="Emphasis"/>
    <w:basedOn w:val="a1"/>
    <w:uiPriority w:val="20"/>
    <w:qFormat/>
    <w:rsid w:val="00085AC0"/>
    <w:rPr>
      <w:i/>
      <w:iCs/>
    </w:rPr>
  </w:style>
  <w:style w:type="table" w:customStyle="1" w:styleId="A31">
    <w:name w:val="A31"/>
    <w:basedOn w:val="a2"/>
    <w:next w:val="a4"/>
    <w:uiPriority w:val="59"/>
    <w:rsid w:val="00085AC0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5">
    <w:name w:val="無清單15"/>
    <w:next w:val="a3"/>
    <w:uiPriority w:val="99"/>
    <w:semiHidden/>
    <w:unhideWhenUsed/>
    <w:rsid w:val="00085AC0"/>
  </w:style>
  <w:style w:type="table" w:customStyle="1" w:styleId="65">
    <w:name w:val="表格格線65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表格格線4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6">
    <w:name w:val="表格格線126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9">
    <w:name w:val="表格格線219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9">
    <w:name w:val="表格格線319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0">
    <w:name w:val="表格格線510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表格格線66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5">
    <w:name w:val="無清單16"/>
    <w:next w:val="a3"/>
    <w:uiPriority w:val="99"/>
    <w:semiHidden/>
    <w:unhideWhenUsed/>
    <w:rsid w:val="00085AC0"/>
  </w:style>
  <w:style w:type="table" w:customStyle="1" w:styleId="31100">
    <w:name w:val="表格格線3110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表格格線416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6">
    <w:name w:val="表格格線426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0">
    <w:name w:val="表格格線1110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50">
    <w:name w:val="表格格線16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50">
    <w:name w:val="表格格線14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5">
    <w:name w:val="表格格線13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50">
    <w:name w:val="表格格線15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5">
    <w:name w:val="表格格線17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6">
    <w:name w:val="(     ) 1./(     ) 2./(     ) 3.6"/>
    <w:rsid w:val="00085AC0"/>
  </w:style>
  <w:style w:type="numbering" w:customStyle="1" w:styleId="12360">
    <w:name w:val="(                    )1./(                    )2./(                   )3.6"/>
    <w:basedOn w:val="a3"/>
    <w:rsid w:val="00085AC0"/>
  </w:style>
  <w:style w:type="numbering" w:customStyle="1" w:styleId="1150">
    <w:name w:val="無清單115"/>
    <w:next w:val="a3"/>
    <w:uiPriority w:val="99"/>
    <w:semiHidden/>
    <w:unhideWhenUsed/>
    <w:rsid w:val="00085AC0"/>
  </w:style>
  <w:style w:type="numbering" w:customStyle="1" w:styleId="245">
    <w:name w:val="無清單24"/>
    <w:next w:val="a3"/>
    <w:uiPriority w:val="99"/>
    <w:semiHidden/>
    <w:unhideWhenUsed/>
    <w:rsid w:val="00085AC0"/>
  </w:style>
  <w:style w:type="numbering" w:customStyle="1" w:styleId="340">
    <w:name w:val="無清單34"/>
    <w:next w:val="a3"/>
    <w:uiPriority w:val="99"/>
    <w:semiHidden/>
    <w:unhideWhenUsed/>
    <w:rsid w:val="00085AC0"/>
  </w:style>
  <w:style w:type="numbering" w:customStyle="1" w:styleId="440">
    <w:name w:val="無清單44"/>
    <w:next w:val="a3"/>
    <w:uiPriority w:val="99"/>
    <w:semiHidden/>
    <w:unhideWhenUsed/>
    <w:rsid w:val="00085AC0"/>
  </w:style>
  <w:style w:type="numbering" w:customStyle="1" w:styleId="12314">
    <w:name w:val="(                    )1./(                    )2./(                   )3.14"/>
    <w:rsid w:val="00085AC0"/>
  </w:style>
  <w:style w:type="numbering" w:customStyle="1" w:styleId="123140">
    <w:name w:val="(     ) 1./(     ) 2./(     ) 3.14"/>
    <w:rsid w:val="00085AC0"/>
  </w:style>
  <w:style w:type="table" w:customStyle="1" w:styleId="305">
    <w:name w:val="表格格線30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50">
    <w:name w:val="表格格線10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表格格線75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表格格線8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50">
    <w:name w:val="表格格線9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7">
    <w:name w:val="表格格線127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00">
    <w:name w:val="表格格線2110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6">
    <w:name w:val="表格格線186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5">
    <w:name w:val="表格格線19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5">
    <w:name w:val="表格格線22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表格格線325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5">
    <w:name w:val="表格格線205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5">
    <w:name w:val="表格格線235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50">
    <w:name w:val="表格格線245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5">
    <w:name w:val="表格格線255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5">
    <w:name w:val="表格格線265"/>
    <w:basedOn w:val="a2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5">
    <w:name w:val="表格格線275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5">
    <w:name w:val="表格格線28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5">
    <w:name w:val="表格格線295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5">
    <w:name w:val="表格格線33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5">
    <w:name w:val="表格格線34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5">
    <w:name w:val="表格格線35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5">
    <w:name w:val="表格格線36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5">
    <w:name w:val="表格格線37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5">
    <w:name w:val="表格格線1105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0">
    <w:name w:val="無清單54"/>
    <w:next w:val="a3"/>
    <w:uiPriority w:val="99"/>
    <w:semiHidden/>
    <w:unhideWhenUsed/>
    <w:rsid w:val="00085AC0"/>
  </w:style>
  <w:style w:type="table" w:customStyle="1" w:styleId="1115">
    <w:name w:val="表格格線11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4">
    <w:name w:val="表格格線210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5">
    <w:name w:val="表格格線38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10">
    <w:name w:val="無清單1211"/>
    <w:next w:val="a3"/>
    <w:uiPriority w:val="99"/>
    <w:semiHidden/>
    <w:unhideWhenUsed/>
    <w:rsid w:val="00085AC0"/>
  </w:style>
  <w:style w:type="table" w:customStyle="1" w:styleId="514">
    <w:name w:val="表格格線5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4">
    <w:name w:val="表格格線61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4">
    <w:name w:val="表格格線71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110">
    <w:name w:val="無清單2111"/>
    <w:next w:val="a3"/>
    <w:uiPriority w:val="99"/>
    <w:semiHidden/>
    <w:unhideWhenUsed/>
    <w:rsid w:val="00085AC0"/>
  </w:style>
  <w:style w:type="numbering" w:customStyle="1" w:styleId="111111">
    <w:name w:val="無清單11111"/>
    <w:next w:val="a3"/>
    <w:uiPriority w:val="99"/>
    <w:semiHidden/>
    <w:unhideWhenUsed/>
    <w:rsid w:val="00085AC0"/>
  </w:style>
  <w:style w:type="numbering" w:customStyle="1" w:styleId="31110">
    <w:name w:val="無清單3111"/>
    <w:next w:val="a3"/>
    <w:uiPriority w:val="99"/>
    <w:semiHidden/>
    <w:unhideWhenUsed/>
    <w:rsid w:val="00085AC0"/>
  </w:style>
  <w:style w:type="numbering" w:customStyle="1" w:styleId="12111">
    <w:name w:val="無清單12111"/>
    <w:next w:val="a3"/>
    <w:uiPriority w:val="99"/>
    <w:semiHidden/>
    <w:unhideWhenUsed/>
    <w:rsid w:val="00085AC0"/>
  </w:style>
  <w:style w:type="numbering" w:customStyle="1" w:styleId="41110">
    <w:name w:val="無清單4111"/>
    <w:next w:val="a3"/>
    <w:uiPriority w:val="99"/>
    <w:semiHidden/>
    <w:unhideWhenUsed/>
    <w:rsid w:val="00085AC0"/>
  </w:style>
  <w:style w:type="numbering" w:customStyle="1" w:styleId="1314">
    <w:name w:val="無清單131"/>
    <w:next w:val="a3"/>
    <w:uiPriority w:val="99"/>
    <w:semiHidden/>
    <w:unhideWhenUsed/>
    <w:rsid w:val="00085AC0"/>
  </w:style>
  <w:style w:type="numbering" w:customStyle="1" w:styleId="12324">
    <w:name w:val="(     ) 1./(     ) 2./(     ) 3.24"/>
    <w:rsid w:val="00085AC0"/>
  </w:style>
  <w:style w:type="numbering" w:customStyle="1" w:styleId="123240">
    <w:name w:val="(                    )1./(                    )2./(                   )3.24"/>
    <w:basedOn w:val="a3"/>
    <w:rsid w:val="00085AC0"/>
  </w:style>
  <w:style w:type="numbering" w:customStyle="1" w:styleId="1111110">
    <w:name w:val="無清單111111"/>
    <w:next w:val="a3"/>
    <w:uiPriority w:val="99"/>
    <w:semiHidden/>
    <w:unhideWhenUsed/>
    <w:rsid w:val="00085AC0"/>
  </w:style>
  <w:style w:type="numbering" w:customStyle="1" w:styleId="21111">
    <w:name w:val="無清單21111"/>
    <w:next w:val="a3"/>
    <w:uiPriority w:val="99"/>
    <w:semiHidden/>
    <w:unhideWhenUsed/>
    <w:rsid w:val="00085AC0"/>
  </w:style>
  <w:style w:type="numbering" w:customStyle="1" w:styleId="31111">
    <w:name w:val="無清單31111"/>
    <w:next w:val="a3"/>
    <w:uiPriority w:val="99"/>
    <w:semiHidden/>
    <w:unhideWhenUsed/>
    <w:rsid w:val="00085AC0"/>
  </w:style>
  <w:style w:type="numbering" w:customStyle="1" w:styleId="51110">
    <w:name w:val="無清單5111"/>
    <w:next w:val="a3"/>
    <w:uiPriority w:val="99"/>
    <w:semiHidden/>
    <w:unhideWhenUsed/>
    <w:rsid w:val="00085AC0"/>
  </w:style>
  <w:style w:type="table" w:customStyle="1" w:styleId="1814">
    <w:name w:val="表格格線181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14">
    <w:name w:val="無清單141"/>
    <w:next w:val="a3"/>
    <w:uiPriority w:val="99"/>
    <w:semiHidden/>
    <w:unhideWhenUsed/>
    <w:rsid w:val="00085AC0"/>
  </w:style>
  <w:style w:type="numbering" w:customStyle="1" w:styleId="123114">
    <w:name w:val="(     ) 1./(     ) 2./(     ) 3.114"/>
    <w:rsid w:val="00085AC0"/>
  </w:style>
  <w:style w:type="numbering" w:customStyle="1" w:styleId="1231140">
    <w:name w:val="(                    )1./(                    )2./(                   )3.114"/>
    <w:basedOn w:val="a3"/>
    <w:rsid w:val="00085AC0"/>
  </w:style>
  <w:style w:type="numbering" w:customStyle="1" w:styleId="11210">
    <w:name w:val="無清單1121"/>
    <w:next w:val="a3"/>
    <w:uiPriority w:val="99"/>
    <w:semiHidden/>
    <w:unhideWhenUsed/>
    <w:rsid w:val="00085AC0"/>
  </w:style>
  <w:style w:type="table" w:customStyle="1" w:styleId="3214">
    <w:name w:val="表格格線321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21">
    <w:name w:val="無清單62"/>
    <w:next w:val="a3"/>
    <w:uiPriority w:val="99"/>
    <w:semiHidden/>
    <w:rsid w:val="00085AC0"/>
  </w:style>
  <w:style w:type="numbering" w:customStyle="1" w:styleId="715">
    <w:name w:val="無清單71"/>
    <w:next w:val="a3"/>
    <w:uiPriority w:val="99"/>
    <w:semiHidden/>
    <w:unhideWhenUsed/>
    <w:rsid w:val="00085AC0"/>
  </w:style>
  <w:style w:type="numbering" w:customStyle="1" w:styleId="814">
    <w:name w:val="無清單81"/>
    <w:next w:val="a3"/>
    <w:uiPriority w:val="99"/>
    <w:semiHidden/>
    <w:unhideWhenUsed/>
    <w:rsid w:val="00085AC0"/>
  </w:style>
  <w:style w:type="table" w:customStyle="1" w:styleId="2714">
    <w:name w:val="表格格線271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914">
    <w:name w:val="無清單91"/>
    <w:next w:val="a3"/>
    <w:uiPriority w:val="99"/>
    <w:semiHidden/>
    <w:unhideWhenUsed/>
    <w:rsid w:val="00085AC0"/>
  </w:style>
  <w:style w:type="numbering" w:customStyle="1" w:styleId="1010">
    <w:name w:val="無清單101"/>
    <w:next w:val="a3"/>
    <w:uiPriority w:val="99"/>
    <w:semiHidden/>
    <w:unhideWhenUsed/>
    <w:rsid w:val="00085AC0"/>
  </w:style>
  <w:style w:type="numbering" w:customStyle="1" w:styleId="1514">
    <w:name w:val="無清單151"/>
    <w:next w:val="a3"/>
    <w:uiPriority w:val="99"/>
    <w:semiHidden/>
    <w:unhideWhenUsed/>
    <w:rsid w:val="00085AC0"/>
  </w:style>
  <w:style w:type="numbering" w:customStyle="1" w:styleId="1610">
    <w:name w:val="無清單161"/>
    <w:next w:val="a3"/>
    <w:uiPriority w:val="99"/>
    <w:semiHidden/>
    <w:unhideWhenUsed/>
    <w:rsid w:val="00085AC0"/>
  </w:style>
  <w:style w:type="numbering" w:customStyle="1" w:styleId="176">
    <w:name w:val="無清單17"/>
    <w:next w:val="a3"/>
    <w:uiPriority w:val="99"/>
    <w:semiHidden/>
    <w:unhideWhenUsed/>
    <w:rsid w:val="00085AC0"/>
  </w:style>
  <w:style w:type="table" w:customStyle="1" w:styleId="3014">
    <w:name w:val="表格格線30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4">
    <w:name w:val="表格格線33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4">
    <w:name w:val="表格格線34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4">
    <w:name w:val="表格格線35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4">
    <w:name w:val="表格格線36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4">
    <w:name w:val="表格格線37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4">
    <w:name w:val="表格格線381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5">
    <w:name w:val="表格格線395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4">
    <w:name w:val="表格格線404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4">
    <w:name w:val="表格格線421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4">
    <w:name w:val="表格格線43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4">
    <w:name w:val="表格格線444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7">
    <w:name w:val="無清單18"/>
    <w:next w:val="a3"/>
    <w:uiPriority w:val="99"/>
    <w:semiHidden/>
    <w:unhideWhenUsed/>
    <w:rsid w:val="00085AC0"/>
  </w:style>
  <w:style w:type="numbering" w:customStyle="1" w:styleId="196">
    <w:name w:val="無清單19"/>
    <w:next w:val="a3"/>
    <w:uiPriority w:val="99"/>
    <w:semiHidden/>
    <w:unhideWhenUsed/>
    <w:rsid w:val="00085AC0"/>
  </w:style>
  <w:style w:type="paragraph" w:customStyle="1" w:styleId="1f9">
    <w:name w:val="1"/>
    <w:basedOn w:val="a0"/>
    <w:rsid w:val="00085AC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apple-converted-space">
    <w:name w:val="apple-converted-space"/>
    <w:rsid w:val="00085AC0"/>
  </w:style>
  <w:style w:type="table" w:customStyle="1" w:styleId="4511">
    <w:name w:val="表格格線45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4">
    <w:name w:val="表格格線1124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34">
    <w:name w:val="(     ) 1./(     ) 2./(     ) 3.34"/>
    <w:rsid w:val="00085AC0"/>
  </w:style>
  <w:style w:type="numbering" w:customStyle="1" w:styleId="123340">
    <w:name w:val="(                    )1./(                    )2./(                   )3.34"/>
    <w:basedOn w:val="a3"/>
    <w:rsid w:val="00085AC0"/>
  </w:style>
  <w:style w:type="table" w:customStyle="1" w:styleId="2114">
    <w:name w:val="表格格線2114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表格格線310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0">
    <w:name w:val="表格格線5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10">
    <w:name w:val="表格格線62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1">
    <w:name w:val="表格格線72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5">
    <w:name w:val="表格格線182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2110">
    <w:name w:val="(     ) 1./(     ) 2./(     ) 3.1211"/>
    <w:rsid w:val="00085AC0"/>
  </w:style>
  <w:style w:type="numbering" w:customStyle="1" w:styleId="1231211">
    <w:name w:val="(                    )1./(                    )2./(                   )3.1211"/>
    <w:basedOn w:val="a3"/>
    <w:rsid w:val="00085AC0"/>
    <w:pPr>
      <w:numPr>
        <w:numId w:val="26"/>
      </w:numPr>
    </w:pPr>
  </w:style>
  <w:style w:type="table" w:customStyle="1" w:styleId="3221">
    <w:name w:val="表格格線322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表格格線272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21">
    <w:name w:val="表格格線3021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21">
    <w:name w:val="表格格線33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21">
    <w:name w:val="表格格線34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21">
    <w:name w:val="表格格線35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21">
    <w:name w:val="表格格線36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21">
    <w:name w:val="表格格線37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21">
    <w:name w:val="表格格線382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4">
    <w:name w:val="表格格線1134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4">
    <w:name w:val="表格格線2124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4">
    <w:name w:val="表格格線311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11">
    <w:name w:val="表格格線4611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1">
    <w:name w:val="表格格線53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1">
    <w:name w:val="表格格線631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">
    <w:name w:val="表格格線1142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4">
    <w:name w:val="表格格線3124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40">
    <w:name w:val="表格格線131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40">
    <w:name w:val="表格格線141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40">
    <w:name w:val="表格格線151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4">
    <w:name w:val="表格格線161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4">
    <w:name w:val="表格格線1714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31">
    <w:name w:val="(     ) 1./(     ) 2./(     ) 3.131"/>
    <w:rsid w:val="00085AC0"/>
    <w:pPr>
      <w:numPr>
        <w:numId w:val="21"/>
      </w:numPr>
    </w:pPr>
  </w:style>
  <w:style w:type="numbering" w:customStyle="1" w:styleId="123411">
    <w:name w:val="(                    )1./(                    )2./(                   )3.411"/>
    <w:rsid w:val="00085AC0"/>
  </w:style>
  <w:style w:type="numbering" w:customStyle="1" w:styleId="1234110">
    <w:name w:val="(     ) 1./(     ) 2./(     ) 3.411"/>
    <w:rsid w:val="00085AC0"/>
  </w:style>
  <w:style w:type="numbering" w:customStyle="1" w:styleId="1231310">
    <w:name w:val="(                    )1./(                    )2./(                   )3.131"/>
    <w:rsid w:val="00085AC0"/>
  </w:style>
  <w:style w:type="table" w:customStyle="1" w:styleId="3031">
    <w:name w:val="表格格線30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1">
    <w:name w:val="表格格線33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1">
    <w:name w:val="表格格線34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31">
    <w:name w:val="表格格線35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31">
    <w:name w:val="表格格線36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31">
    <w:name w:val="表格格線37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31">
    <w:name w:val="表格格線38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17">
    <w:name w:val="標題 41"/>
    <w:basedOn w:val="a0"/>
    <w:next w:val="a0"/>
    <w:uiPriority w:val="9"/>
    <w:semiHidden/>
    <w:unhideWhenUsed/>
    <w:qFormat/>
    <w:rsid w:val="00085AC0"/>
    <w:pPr>
      <w:keepNext/>
      <w:spacing w:line="720" w:lineRule="auto"/>
      <w:outlineLvl w:val="3"/>
    </w:pPr>
    <w:rPr>
      <w:rFonts w:ascii="Cambria" w:eastAsia="新細明體" w:hAnsi="Cambria" w:cs="Times New Roman"/>
      <w:sz w:val="36"/>
      <w:szCs w:val="36"/>
    </w:rPr>
  </w:style>
  <w:style w:type="table" w:customStyle="1" w:styleId="4225">
    <w:name w:val="表格格線422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8">
    <w:name w:val="標題 4 字元1"/>
    <w:basedOn w:val="a1"/>
    <w:uiPriority w:val="9"/>
    <w:semiHidden/>
    <w:rsid w:val="00085AC0"/>
    <w:rPr>
      <w:rFonts w:asciiTheme="majorHAnsi" w:eastAsiaTheme="majorEastAsia" w:hAnsiTheme="majorHAnsi" w:cstheme="majorBidi"/>
      <w:sz w:val="36"/>
      <w:szCs w:val="36"/>
    </w:rPr>
  </w:style>
  <w:style w:type="numbering" w:customStyle="1" w:styleId="123510">
    <w:name w:val="(                    )1./(                    )2./(                   )3.51"/>
    <w:basedOn w:val="a3"/>
    <w:rsid w:val="00085AC0"/>
  </w:style>
  <w:style w:type="numbering" w:customStyle="1" w:styleId="1231410">
    <w:name w:val="(                    )1./(                    )2./(                   )3.141"/>
    <w:rsid w:val="00085AC0"/>
    <w:pPr>
      <w:numPr>
        <w:numId w:val="17"/>
      </w:numPr>
    </w:pPr>
  </w:style>
  <w:style w:type="numbering" w:customStyle="1" w:styleId="123141">
    <w:name w:val="(     ) 1./(     ) 2./(     ) 3.141"/>
    <w:rsid w:val="00085AC0"/>
    <w:pPr>
      <w:numPr>
        <w:numId w:val="16"/>
      </w:numPr>
    </w:pPr>
  </w:style>
  <w:style w:type="paragraph" w:customStyle="1" w:styleId="AA065cm36918pt7">
    <w:name w:val="樣式 樣式 AA + 左:  0.65 cm 凸出:  3.69 字元 行距:  最小行高 18 pt + 左 7 字元"/>
    <w:basedOn w:val="AA065cm36918pt"/>
    <w:rsid w:val="00085AC0"/>
    <w:pPr>
      <w:snapToGrid/>
      <w:spacing w:line="360" w:lineRule="atLeast"/>
      <w:ind w:leftChars="725" w:left="1094" w:hanging="369"/>
      <w:jc w:val="both"/>
      <w:textAlignment w:val="auto"/>
    </w:pPr>
    <w:rPr>
      <w:rFonts w:eastAsia="新細明體"/>
      <w:spacing w:val="10"/>
    </w:rPr>
  </w:style>
  <w:style w:type="table" w:customStyle="1" w:styleId="4711">
    <w:name w:val="表格格線47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1">
    <w:name w:val="(     ) 1./(     ) 2./(     ) 3.51"/>
    <w:rsid w:val="00085AC0"/>
    <w:pPr>
      <w:numPr>
        <w:numId w:val="18"/>
      </w:numPr>
    </w:pPr>
  </w:style>
  <w:style w:type="numbering" w:customStyle="1" w:styleId="12321110">
    <w:name w:val="(     ) 1./(     ) 2./(     ) 3.2111"/>
    <w:rsid w:val="00085AC0"/>
    <w:pPr>
      <w:numPr>
        <w:numId w:val="12"/>
      </w:numPr>
    </w:pPr>
  </w:style>
  <w:style w:type="numbering" w:customStyle="1" w:styleId="1232111">
    <w:name w:val="(                    )1./(                    )2./(                   )3.2111"/>
    <w:basedOn w:val="a3"/>
    <w:rsid w:val="00085AC0"/>
    <w:pPr>
      <w:numPr>
        <w:numId w:val="13"/>
      </w:numPr>
    </w:pPr>
  </w:style>
  <w:style w:type="numbering" w:customStyle="1" w:styleId="123111110">
    <w:name w:val="(     ) 1./(     ) 2./(     ) 3.11111"/>
    <w:rsid w:val="00085AC0"/>
  </w:style>
  <w:style w:type="numbering" w:customStyle="1" w:styleId="12311111">
    <w:name w:val="(                    )1./(                    )2./(                   )3.11111"/>
    <w:basedOn w:val="a3"/>
    <w:rsid w:val="00085AC0"/>
    <w:pPr>
      <w:numPr>
        <w:numId w:val="14"/>
      </w:numPr>
    </w:pPr>
  </w:style>
  <w:style w:type="numbering" w:customStyle="1" w:styleId="1233111">
    <w:name w:val="(     ) 1./(     ) 2./(     ) 3.3111"/>
    <w:rsid w:val="00085AC0"/>
  </w:style>
  <w:style w:type="numbering" w:customStyle="1" w:styleId="12331110">
    <w:name w:val="(                    )1./(                    )2./(                   )3.3111"/>
    <w:basedOn w:val="a3"/>
    <w:rsid w:val="00085AC0"/>
  </w:style>
  <w:style w:type="numbering" w:customStyle="1" w:styleId="12312111">
    <w:name w:val="(     ) 1./(     ) 2./(     ) 3.12111"/>
    <w:rsid w:val="00085AC0"/>
  </w:style>
  <w:style w:type="numbering" w:customStyle="1" w:styleId="123121110">
    <w:name w:val="(                    )1./(                    )2./(                   )3.12111"/>
    <w:basedOn w:val="a3"/>
    <w:rsid w:val="00085AC0"/>
  </w:style>
  <w:style w:type="numbering" w:customStyle="1" w:styleId="206">
    <w:name w:val="無清單20"/>
    <w:next w:val="a3"/>
    <w:uiPriority w:val="99"/>
    <w:semiHidden/>
    <w:unhideWhenUsed/>
    <w:rsid w:val="00085AC0"/>
  </w:style>
  <w:style w:type="table" w:customStyle="1" w:styleId="4911">
    <w:name w:val="表格格線4911"/>
    <w:basedOn w:val="a2"/>
    <w:next w:val="a4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6">
    <w:name w:val="無清單25"/>
    <w:next w:val="a3"/>
    <w:uiPriority w:val="99"/>
    <w:semiHidden/>
    <w:unhideWhenUsed/>
    <w:rsid w:val="00085AC0"/>
  </w:style>
  <w:style w:type="table" w:customStyle="1" w:styleId="67">
    <w:name w:val="表格格線67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6">
    <w:name w:val="無清單26"/>
    <w:next w:val="a3"/>
    <w:uiPriority w:val="99"/>
    <w:semiHidden/>
    <w:unhideWhenUsed/>
    <w:rsid w:val="00085AC0"/>
  </w:style>
  <w:style w:type="paragraph" w:customStyle="1" w:styleId="msonormal0">
    <w:name w:val="msonormal"/>
    <w:basedOn w:val="a0"/>
    <w:rsid w:val="00085AC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table" w:customStyle="1" w:styleId="68">
    <w:name w:val="表格格線68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ff0">
    <w:name w:val="Note Heading"/>
    <w:basedOn w:val="a0"/>
    <w:next w:val="a0"/>
    <w:link w:val="afffff1"/>
    <w:uiPriority w:val="99"/>
    <w:unhideWhenUsed/>
    <w:rsid w:val="00085AC0"/>
    <w:pPr>
      <w:jc w:val="center"/>
    </w:pPr>
    <w:rPr>
      <w:rFonts w:ascii="微軟正黑體" w:eastAsia="微軟正黑體" w:hAnsi="微軟正黑體" w:cs="Times New Roman"/>
      <w:sz w:val="22"/>
      <w:szCs w:val="24"/>
    </w:rPr>
  </w:style>
  <w:style w:type="character" w:customStyle="1" w:styleId="afffff1">
    <w:name w:val="註釋標題 字元"/>
    <w:basedOn w:val="a1"/>
    <w:link w:val="afffff0"/>
    <w:uiPriority w:val="99"/>
    <w:rsid w:val="00085AC0"/>
    <w:rPr>
      <w:rFonts w:ascii="微軟正黑體" w:eastAsia="微軟正黑體" w:hAnsi="微軟正黑體" w:cs="Times New Roman"/>
      <w:sz w:val="22"/>
    </w:rPr>
  </w:style>
  <w:style w:type="table" w:customStyle="1" w:styleId="1fa">
    <w:name w:val="淺色網底1"/>
    <w:basedOn w:val="a2"/>
    <w:next w:val="afffff2"/>
    <w:uiPriority w:val="60"/>
    <w:rsid w:val="00085AC0"/>
    <w:rPr>
      <w:color w:val="000000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afffff2">
    <w:name w:val="Light Shading"/>
    <w:basedOn w:val="a2"/>
    <w:uiPriority w:val="60"/>
    <w:semiHidden/>
    <w:unhideWhenUsed/>
    <w:rsid w:val="00085AC0"/>
    <w:rPr>
      <w:color w:val="000000" w:themeColor="text1" w:themeShade="BF"/>
      <w:szCs w:val="22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69">
    <w:name w:val="表格格線69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1">
    <w:name w:val="表格格線651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12">
    <w:name w:val="表格格線4912"/>
    <w:basedOn w:val="a2"/>
    <w:next w:val="a4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8">
    <w:name w:val="表格格線128"/>
    <w:basedOn w:val="a2"/>
    <w:next w:val="a4"/>
    <w:uiPriority w:val="59"/>
    <w:rsid w:val="00085AC0"/>
    <w:pPr>
      <w:widowControl w:val="0"/>
    </w:pPr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9">
    <w:name w:val="表格格線129"/>
    <w:basedOn w:val="a2"/>
    <w:next w:val="a4"/>
    <w:uiPriority w:val="59"/>
    <w:rsid w:val="00085AC0"/>
    <w:pPr>
      <w:widowControl w:val="0"/>
    </w:pPr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0">
    <w:name w:val="表格格線70"/>
    <w:basedOn w:val="a2"/>
    <w:next w:val="a4"/>
    <w:uiPriority w:val="59"/>
    <w:rsid w:val="00085AC0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表格格線76"/>
    <w:basedOn w:val="a2"/>
    <w:next w:val="a4"/>
    <w:uiPriority w:val="59"/>
    <w:rsid w:val="00085AC0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0">
    <w:name w:val="表格格線130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fb">
    <w:name w:val="註解方塊文字1"/>
    <w:basedOn w:val="a0"/>
    <w:next w:val="a5"/>
    <w:uiPriority w:val="99"/>
    <w:unhideWhenUsed/>
    <w:rsid w:val="00085AC0"/>
    <w:rPr>
      <w:rFonts w:ascii="Cambria" w:eastAsia="新細明體" w:hAnsi="Cambria" w:cs="Times New Roman"/>
      <w:sz w:val="18"/>
      <w:szCs w:val="18"/>
    </w:rPr>
  </w:style>
  <w:style w:type="table" w:customStyle="1" w:styleId="2200">
    <w:name w:val="表格格線220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fc">
    <w:name w:val="註解方塊文字 字元1"/>
    <w:basedOn w:val="a1"/>
    <w:uiPriority w:val="99"/>
    <w:semiHidden/>
    <w:rsid w:val="00085AC0"/>
    <w:rPr>
      <w:rFonts w:ascii="Calibri Light" w:eastAsia="新細明體" w:hAnsi="Calibri Light" w:cs="Times New Roman"/>
      <w:sz w:val="18"/>
      <w:szCs w:val="18"/>
    </w:rPr>
  </w:style>
  <w:style w:type="table" w:customStyle="1" w:styleId="452">
    <w:name w:val="表格格線452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21">
    <w:name w:val="表格格線452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1">
    <w:name w:val="表格格線1103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22">
    <w:name w:val="表格格線4522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23">
    <w:name w:val="表格格線4523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2">
    <w:name w:val="表格格線11032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3">
    <w:name w:val="表格格線11033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0">
    <w:name w:val="表格格線320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5">
    <w:name w:val="表格格線44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6">
    <w:name w:val="表格格線136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5">
    <w:name w:val="表格格線405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5">
    <w:name w:val="表格格線3115"/>
    <w:basedOn w:val="a2"/>
    <w:next w:val="a4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6">
    <w:name w:val="表格格線386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5">
    <w:name w:val="表格格線5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表格格線77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f3">
    <w:name w:val="內文格式 字元"/>
    <w:basedOn w:val="a1"/>
    <w:link w:val="afffff4"/>
    <w:rsid w:val="00085AC0"/>
    <w:rPr>
      <w:rFonts w:ascii="標楷體" w:eastAsia="標楷體" w:hAnsi="標楷體"/>
    </w:rPr>
  </w:style>
  <w:style w:type="paragraph" w:customStyle="1" w:styleId="afffff4">
    <w:name w:val="內文格式"/>
    <w:basedOn w:val="a0"/>
    <w:link w:val="afffff3"/>
    <w:qFormat/>
    <w:rsid w:val="00085AC0"/>
    <w:pPr>
      <w:widowControl/>
      <w:spacing w:after="98" w:line="241" w:lineRule="auto"/>
    </w:pPr>
    <w:rPr>
      <w:rFonts w:ascii="標楷體" w:eastAsia="標楷體" w:hAnsi="標楷體"/>
      <w:szCs w:val="24"/>
    </w:rPr>
  </w:style>
  <w:style w:type="table" w:customStyle="1" w:styleId="146">
    <w:name w:val="表格格線146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5">
    <w:name w:val="表格格線33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6">
    <w:name w:val="表格格線326"/>
    <w:basedOn w:val="a2"/>
    <w:next w:val="a4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表格格線86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6">
    <w:name w:val="表格格線156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5">
    <w:name w:val="題目"/>
    <w:basedOn w:val="a0"/>
    <w:rsid w:val="00085AC0"/>
    <w:pPr>
      <w:jc w:val="center"/>
    </w:pPr>
    <w:rPr>
      <w:rFonts w:ascii="Times New Roman" w:eastAsia="華康流隸體" w:hAnsi="Times New Roman" w:cs="Times New Roman"/>
      <w:sz w:val="60"/>
      <w:szCs w:val="20"/>
    </w:rPr>
  </w:style>
  <w:style w:type="paragraph" w:customStyle="1" w:styleId="text5">
    <w:name w:val="text5"/>
    <w:basedOn w:val="a0"/>
    <w:rsid w:val="00085AC0"/>
    <w:pPr>
      <w:widowControl/>
      <w:spacing w:before="100" w:beforeAutospacing="1" w:after="100" w:afterAutospacing="1" w:line="450" w:lineRule="atLeast"/>
    </w:pPr>
    <w:rPr>
      <w:rFonts w:ascii="新細明體" w:eastAsia="新細明體" w:hAnsi="新細明體" w:cs="新細明體"/>
      <w:b/>
      <w:bCs/>
      <w:kern w:val="0"/>
      <w:sz w:val="33"/>
      <w:szCs w:val="33"/>
    </w:rPr>
  </w:style>
  <w:style w:type="character" w:customStyle="1" w:styleId="affff8">
    <w:name w:val="說明 字元"/>
    <w:link w:val="affff7"/>
    <w:uiPriority w:val="99"/>
    <w:rsid w:val="00085AC0"/>
    <w:rPr>
      <w:rFonts w:ascii="Times New Roman" w:eastAsia="標楷體" w:hAnsi="Times New Roman" w:cs="Times New Roman"/>
      <w:kern w:val="0"/>
      <w:sz w:val="26"/>
      <w:szCs w:val="20"/>
    </w:rPr>
  </w:style>
  <w:style w:type="table" w:customStyle="1" w:styleId="166">
    <w:name w:val="表格格線166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5">
    <w:name w:val="表格格線2115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6">
    <w:name w:val="表格格線376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6">
    <w:name w:val="表格格線3116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5">
    <w:name w:val="表格格線161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5">
    <w:name w:val="表格格線141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5">
    <w:name w:val="表格格線131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5">
    <w:name w:val="表格格線151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7">
    <w:name w:val="(     ) 1./(     ) 2./(     ) 3.7"/>
    <w:rsid w:val="00085AC0"/>
  </w:style>
  <w:style w:type="numbering" w:customStyle="1" w:styleId="12370">
    <w:name w:val="(                    )1./(                    )2./(                   )3.7"/>
    <w:basedOn w:val="a3"/>
    <w:rsid w:val="00085AC0"/>
  </w:style>
  <w:style w:type="numbering" w:customStyle="1" w:styleId="12315">
    <w:name w:val="(                    )1./(                    )2./(                   )3.15"/>
    <w:rsid w:val="00085AC0"/>
  </w:style>
  <w:style w:type="numbering" w:customStyle="1" w:styleId="123150">
    <w:name w:val="(     ) 1./(     ) 2./(     ) 3.15"/>
    <w:rsid w:val="00085AC0"/>
  </w:style>
  <w:style w:type="table" w:customStyle="1" w:styleId="1870">
    <w:name w:val="表格格線187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5">
    <w:name w:val="表格格線32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6">
    <w:name w:val="表格格線276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5">
    <w:name w:val="(     ) 1./(     ) 2./(     ) 3.25"/>
    <w:rsid w:val="00085AC0"/>
    <w:pPr>
      <w:numPr>
        <w:numId w:val="5"/>
      </w:numPr>
    </w:pPr>
  </w:style>
  <w:style w:type="numbering" w:customStyle="1" w:styleId="123250">
    <w:name w:val="(                    )1./(                    )2./(                   )3.25"/>
    <w:basedOn w:val="a3"/>
    <w:rsid w:val="00085AC0"/>
    <w:pPr>
      <w:numPr>
        <w:numId w:val="6"/>
      </w:numPr>
    </w:pPr>
  </w:style>
  <w:style w:type="numbering" w:customStyle="1" w:styleId="123115">
    <w:name w:val="(     ) 1./(     ) 2./(     ) 3.115"/>
    <w:rsid w:val="00085AC0"/>
    <w:pPr>
      <w:numPr>
        <w:numId w:val="40"/>
      </w:numPr>
    </w:pPr>
  </w:style>
  <w:style w:type="table" w:customStyle="1" w:styleId="7150">
    <w:name w:val="表格格線715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5">
    <w:name w:val="表格格線1815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1">
    <w:name w:val="表格格線32111"/>
    <w:basedOn w:val="a2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5">
    <w:name w:val="表格格線2715"/>
    <w:basedOn w:val="a2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5">
    <w:name w:val="表格格線37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4-">
    <w:name w:val="04-一、"/>
    <w:basedOn w:val="a0"/>
    <w:uiPriority w:val="99"/>
    <w:rsid w:val="00085AC0"/>
    <w:rPr>
      <w:rFonts w:ascii="Times New Roman" w:eastAsia="新細明體" w:hAnsi="Times New Roman" w:cs="Times New Roman"/>
      <w:b/>
      <w:sz w:val="28"/>
      <w:szCs w:val="24"/>
    </w:rPr>
  </w:style>
  <w:style w:type="paragraph" w:customStyle="1" w:styleId="05-1">
    <w:name w:val="05-1."/>
    <w:basedOn w:val="a0"/>
    <w:uiPriority w:val="99"/>
    <w:rsid w:val="00085AC0"/>
    <w:pPr>
      <w:ind w:leftChars="50" w:left="150" w:hangingChars="100" w:hanging="100"/>
    </w:pPr>
    <w:rPr>
      <w:rFonts w:ascii="Times New Roman" w:eastAsia="新細明體" w:hAnsi="Times New Roman" w:cs="Times New Roman"/>
      <w:szCs w:val="24"/>
    </w:rPr>
  </w:style>
  <w:style w:type="table" w:customStyle="1" w:styleId="1116">
    <w:name w:val="表格格線1116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5">
    <w:name w:val="表格格線210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11">
    <w:name w:val="表格格線511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5">
    <w:name w:val="表格格線6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1">
    <w:name w:val="表格格線71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5">
    <w:name w:val="表格格線112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2">
    <w:name w:val="(     ) 1./(     ) 2./(     ) 3.212"/>
    <w:rsid w:val="00085AC0"/>
    <w:pPr>
      <w:numPr>
        <w:numId w:val="32"/>
      </w:numPr>
    </w:pPr>
  </w:style>
  <w:style w:type="numbering" w:customStyle="1" w:styleId="1232120">
    <w:name w:val="(                    )1./(                    )2./(                   )3.212"/>
    <w:basedOn w:val="a3"/>
    <w:rsid w:val="00085AC0"/>
    <w:pPr>
      <w:numPr>
        <w:numId w:val="35"/>
      </w:numPr>
    </w:pPr>
  </w:style>
  <w:style w:type="table" w:customStyle="1" w:styleId="1715">
    <w:name w:val="表格格線1715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1">
    <w:name w:val="表格格線18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12">
    <w:name w:val="(     ) 1./(     ) 2./(     ) 3.1112"/>
    <w:rsid w:val="00085AC0"/>
    <w:pPr>
      <w:numPr>
        <w:numId w:val="34"/>
      </w:numPr>
    </w:pPr>
  </w:style>
  <w:style w:type="numbering" w:customStyle="1" w:styleId="12311120">
    <w:name w:val="(                    )1./(                    )2./(                   )3.1112"/>
    <w:basedOn w:val="a3"/>
    <w:rsid w:val="00085AC0"/>
    <w:pPr>
      <w:numPr>
        <w:numId w:val="33"/>
      </w:numPr>
    </w:pPr>
  </w:style>
  <w:style w:type="table" w:customStyle="1" w:styleId="321111">
    <w:name w:val="表格格線3211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1">
    <w:name w:val="表格格線27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5">
    <w:name w:val="表格格線1135"/>
    <w:basedOn w:val="a2"/>
    <w:next w:val="a4"/>
    <w:rsid w:val="00085AC0"/>
    <w:pPr>
      <w:widowControl w:val="0"/>
      <w:jc w:val="both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6">
    <w:name w:val="內文左"/>
    <w:rsid w:val="00085AC0"/>
    <w:pPr>
      <w:ind w:leftChars="1000" w:left="1000" w:firstLineChars="200" w:firstLine="200"/>
      <w:jc w:val="both"/>
    </w:pPr>
    <w:rPr>
      <w:rFonts w:ascii="Times New Roman" w:eastAsia="新細明體" w:hAnsi="Times New Roman" w:cs="Times New Roman"/>
      <w:color w:val="000000"/>
      <w:kern w:val="0"/>
      <w:szCs w:val="20"/>
    </w:rPr>
  </w:style>
  <w:style w:type="paragraph" w:customStyle="1" w:styleId="afffff7">
    <w:name w:val="類題題目"/>
    <w:basedOn w:val="a0"/>
    <w:rsid w:val="00085AC0"/>
    <w:pPr>
      <w:overflowPunct w:val="0"/>
      <w:ind w:left="284" w:hanging="284"/>
      <w:jc w:val="both"/>
    </w:pPr>
    <w:rPr>
      <w:rFonts w:ascii="Times New Roman" w:eastAsia="新細明體" w:hAnsi="Times New Roman" w:cs="Times New Roman"/>
      <w:szCs w:val="24"/>
    </w:rPr>
  </w:style>
  <w:style w:type="table" w:customStyle="1" w:styleId="3105">
    <w:name w:val="表格格線3105"/>
    <w:basedOn w:val="a2"/>
    <w:next w:val="a4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2">
    <w:name w:val="表格格線52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fd">
    <w:name w:val="表格格線 (淺色)1"/>
    <w:basedOn w:val="a2"/>
    <w:uiPriority w:val="40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numbering" w:customStyle="1" w:styleId="123122">
    <w:name w:val="(                    )1./(                    )2./(                   )3.122"/>
    <w:rsid w:val="00085AC0"/>
    <w:pPr>
      <w:numPr>
        <w:numId w:val="29"/>
      </w:numPr>
    </w:pPr>
  </w:style>
  <w:style w:type="numbering" w:customStyle="1" w:styleId="1106">
    <w:name w:val="無清單110"/>
    <w:next w:val="a3"/>
    <w:uiPriority w:val="99"/>
    <w:semiHidden/>
    <w:unhideWhenUsed/>
    <w:rsid w:val="00085AC0"/>
  </w:style>
  <w:style w:type="table" w:customStyle="1" w:styleId="4411">
    <w:name w:val="表格格線441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5">
    <w:name w:val="表格格線3125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31">
    <w:name w:val="表格格線313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">
    <w:name w:val="表格格線116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20">
    <w:name w:val="無清單1112"/>
    <w:next w:val="a3"/>
    <w:uiPriority w:val="99"/>
    <w:semiHidden/>
    <w:unhideWhenUsed/>
    <w:rsid w:val="00085AC0"/>
  </w:style>
  <w:style w:type="numbering" w:customStyle="1" w:styleId="1231220">
    <w:name w:val="(     ) 1./(     ) 2./(     ) 3.122"/>
    <w:rsid w:val="00085AC0"/>
  </w:style>
  <w:style w:type="table" w:customStyle="1" w:styleId="3415">
    <w:name w:val="表格格線34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5">
    <w:name w:val="表格格線35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5">
    <w:name w:val="表格格線3615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5">
    <w:name w:val="表格格線3815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20">
    <w:name w:val="無清單122"/>
    <w:next w:val="a3"/>
    <w:uiPriority w:val="99"/>
    <w:semiHidden/>
    <w:unhideWhenUsed/>
    <w:rsid w:val="00085AC0"/>
  </w:style>
  <w:style w:type="table" w:customStyle="1" w:styleId="21011">
    <w:name w:val="表格格線210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4">
    <w:name w:val="表格格線3914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1">
    <w:name w:val="表格格線61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21">
    <w:name w:val="表格格線712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20">
    <w:name w:val="無清單212"/>
    <w:next w:val="a3"/>
    <w:uiPriority w:val="99"/>
    <w:semiHidden/>
    <w:unhideWhenUsed/>
    <w:rsid w:val="00085AC0"/>
  </w:style>
  <w:style w:type="numbering" w:customStyle="1" w:styleId="11220">
    <w:name w:val="無清單1122"/>
    <w:next w:val="a3"/>
    <w:uiPriority w:val="99"/>
    <w:semiHidden/>
    <w:unhideWhenUsed/>
    <w:rsid w:val="00085AC0"/>
  </w:style>
  <w:style w:type="numbering" w:customStyle="1" w:styleId="3120">
    <w:name w:val="無清單312"/>
    <w:next w:val="a3"/>
    <w:uiPriority w:val="99"/>
    <w:semiHidden/>
    <w:unhideWhenUsed/>
    <w:rsid w:val="00085AC0"/>
  </w:style>
  <w:style w:type="table" w:customStyle="1" w:styleId="11211">
    <w:name w:val="表格格線112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10">
    <w:name w:val="表格格線3111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1">
    <w:name w:val="表格格線13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1">
    <w:name w:val="表格格線14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1">
    <w:name w:val="表格格線15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1">
    <w:name w:val="表格格線16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1">
    <w:name w:val="表格格線1711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21">
    <w:name w:val="表格格線1812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10">
    <w:name w:val="無清單11211"/>
    <w:next w:val="a3"/>
    <w:uiPriority w:val="99"/>
    <w:semiHidden/>
    <w:unhideWhenUsed/>
    <w:rsid w:val="00085AC0"/>
  </w:style>
  <w:style w:type="table" w:customStyle="1" w:styleId="32121">
    <w:name w:val="表格格線3212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21">
    <w:name w:val="表格格線2712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10">
    <w:name w:val="無清單171"/>
    <w:next w:val="a3"/>
    <w:uiPriority w:val="99"/>
    <w:semiHidden/>
    <w:unhideWhenUsed/>
    <w:rsid w:val="00085AC0"/>
  </w:style>
  <w:style w:type="table" w:customStyle="1" w:styleId="4011">
    <w:name w:val="表格格線401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1">
    <w:name w:val="表格格線11311"/>
    <w:basedOn w:val="a2"/>
    <w:next w:val="a4"/>
    <w:rsid w:val="00085AC0"/>
    <w:pPr>
      <w:widowControl w:val="0"/>
      <w:jc w:val="both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10">
    <w:name w:val="無清單181"/>
    <w:next w:val="a3"/>
    <w:uiPriority w:val="99"/>
    <w:semiHidden/>
    <w:unhideWhenUsed/>
    <w:rsid w:val="00085AC0"/>
  </w:style>
  <w:style w:type="table" w:customStyle="1" w:styleId="31011">
    <w:name w:val="表格格線31011"/>
    <w:basedOn w:val="a2"/>
    <w:next w:val="a4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21">
    <w:name w:val="表格格線921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Light1">
    <w:name w:val="Grid Table Light1"/>
    <w:basedOn w:val="a2"/>
    <w:uiPriority w:val="40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11412">
    <w:name w:val="表格格線11412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1">
    <w:name w:val="表格格線1171"/>
    <w:basedOn w:val="a2"/>
    <w:next w:val="a4"/>
    <w:uiPriority w:val="59"/>
    <w:rsid w:val="00085AC0"/>
    <w:rPr>
      <w:rFonts w:eastAsia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239">
    <w:name w:val="無清單123"/>
    <w:next w:val="a3"/>
    <w:uiPriority w:val="99"/>
    <w:semiHidden/>
    <w:unhideWhenUsed/>
    <w:rsid w:val="00085AC0"/>
  </w:style>
  <w:style w:type="numbering" w:customStyle="1" w:styleId="2130">
    <w:name w:val="無清單213"/>
    <w:next w:val="a3"/>
    <w:uiPriority w:val="99"/>
    <w:semiHidden/>
    <w:unhideWhenUsed/>
    <w:rsid w:val="00085AC0"/>
  </w:style>
  <w:style w:type="table" w:customStyle="1" w:styleId="3141">
    <w:name w:val="表格格線314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fe">
    <w:name w:val="標題1"/>
    <w:basedOn w:val="a0"/>
    <w:next w:val="a0"/>
    <w:uiPriority w:val="10"/>
    <w:qFormat/>
    <w:rsid w:val="00085AC0"/>
    <w:pPr>
      <w:widowControl/>
      <w:spacing w:before="240" w:after="60" w:line="240" w:lineRule="atLeast"/>
      <w:jc w:val="center"/>
      <w:outlineLvl w:val="0"/>
    </w:pPr>
    <w:rPr>
      <w:rFonts w:ascii="Calibri Light" w:eastAsia="新細明體" w:hAnsi="Calibri Light" w:cs="Times New Roman"/>
      <w:b/>
      <w:bCs/>
      <w:sz w:val="32"/>
      <w:szCs w:val="32"/>
    </w:rPr>
  </w:style>
  <w:style w:type="character" w:customStyle="1" w:styleId="afffff8">
    <w:name w:val="標題 字元"/>
    <w:basedOn w:val="a1"/>
    <w:link w:val="afffff9"/>
    <w:uiPriority w:val="10"/>
    <w:rsid w:val="00085AC0"/>
    <w:rPr>
      <w:rFonts w:ascii="Calibri Light" w:eastAsia="新細明體" w:hAnsi="Calibri Light" w:cs="Times New Roman"/>
      <w:b/>
      <w:bCs/>
      <w:sz w:val="32"/>
      <w:szCs w:val="32"/>
    </w:rPr>
  </w:style>
  <w:style w:type="table" w:customStyle="1" w:styleId="501">
    <w:name w:val="表格格線501"/>
    <w:basedOn w:val="a2"/>
    <w:next w:val="a4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1">
    <w:name w:val="表格格線541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1">
    <w:name w:val="表格格線551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1">
    <w:name w:val="表格格線561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1">
    <w:name w:val="表格格線571"/>
    <w:basedOn w:val="a2"/>
    <w:next w:val="a4"/>
    <w:uiPriority w:val="39"/>
    <w:rsid w:val="00085AC0"/>
    <w:rPr>
      <w:rFonts w:ascii="Calibri" w:eastAsia="Times New Roman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1">
    <w:name w:val="表格格線581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1">
    <w:name w:val="表格格線591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1">
    <w:name w:val="表格格線601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2">
    <w:name w:val="表格格線632"/>
    <w:basedOn w:val="a2"/>
    <w:next w:val="a4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1">
    <w:name w:val="表格格線67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51">
    <w:name w:val="表格格線215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1">
    <w:name w:val="表格格線410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1">
    <w:name w:val="表格格線681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91">
    <w:name w:val="表格格線1191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1">
    <w:name w:val="表格格線1110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61">
    <w:name w:val="表格格線3161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1">
    <w:name w:val="表格格線4121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1">
    <w:name w:val="表格格線413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17">
    <w:name w:val="表格格線123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71">
    <w:name w:val="表格格線317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1">
    <w:name w:val="表格格線1441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2">
    <w:name w:val="(     ) 1./(     ) 2./(     ) 3.42"/>
    <w:rsid w:val="00085AC0"/>
  </w:style>
  <w:style w:type="numbering" w:customStyle="1" w:styleId="123420">
    <w:name w:val="(                    )1./(                    )2./(                   )3.42"/>
    <w:basedOn w:val="a3"/>
    <w:rsid w:val="00085AC0"/>
  </w:style>
  <w:style w:type="table" w:customStyle="1" w:styleId="181111">
    <w:name w:val="表格格線18111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1">
    <w:name w:val="表格格線11421"/>
    <w:basedOn w:val="a2"/>
    <w:next w:val="a4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12">
    <w:name w:val="(     ) 1./(     ) 2./(     ) 3.412"/>
    <w:rsid w:val="00085AC0"/>
    <w:pPr>
      <w:numPr>
        <w:numId w:val="38"/>
      </w:numPr>
    </w:pPr>
  </w:style>
  <w:style w:type="paragraph" w:styleId="afffff9">
    <w:name w:val="Title"/>
    <w:basedOn w:val="a0"/>
    <w:next w:val="a0"/>
    <w:link w:val="afffff8"/>
    <w:uiPriority w:val="10"/>
    <w:qFormat/>
    <w:rsid w:val="00085AC0"/>
    <w:pPr>
      <w:spacing w:before="240" w:after="60"/>
      <w:jc w:val="center"/>
      <w:outlineLvl w:val="0"/>
    </w:pPr>
    <w:rPr>
      <w:rFonts w:ascii="Calibri Light" w:eastAsia="新細明體" w:hAnsi="Calibri Light" w:cs="Times New Roman"/>
      <w:b/>
      <w:bCs/>
      <w:sz w:val="32"/>
      <w:szCs w:val="32"/>
    </w:rPr>
  </w:style>
  <w:style w:type="character" w:customStyle="1" w:styleId="1ff">
    <w:name w:val="標題 字元1"/>
    <w:basedOn w:val="a1"/>
    <w:uiPriority w:val="10"/>
    <w:rsid w:val="00085AC0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277">
    <w:name w:val="無清單27"/>
    <w:next w:val="a3"/>
    <w:uiPriority w:val="99"/>
    <w:semiHidden/>
    <w:unhideWhenUsed/>
    <w:rsid w:val="00085AC0"/>
  </w:style>
  <w:style w:type="numbering" w:customStyle="1" w:styleId="1160">
    <w:name w:val="無清單116"/>
    <w:next w:val="a3"/>
    <w:uiPriority w:val="99"/>
    <w:semiHidden/>
    <w:unhideWhenUsed/>
    <w:rsid w:val="00085AC0"/>
  </w:style>
  <w:style w:type="table" w:customStyle="1" w:styleId="137">
    <w:name w:val="表格格線137"/>
    <w:basedOn w:val="a2"/>
    <w:next w:val="a4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7">
    <w:name w:val="表格格線1117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70">
    <w:name w:val="無清單117"/>
    <w:next w:val="a3"/>
    <w:uiPriority w:val="99"/>
    <w:semiHidden/>
    <w:unhideWhenUsed/>
    <w:rsid w:val="00085AC0"/>
  </w:style>
  <w:style w:type="table" w:customStyle="1" w:styleId="1118">
    <w:name w:val="表格格線1118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80">
    <w:name w:val="(     ) 1./(     ) 2./(     ) 3.8"/>
    <w:rsid w:val="00085AC0"/>
  </w:style>
  <w:style w:type="numbering" w:customStyle="1" w:styleId="1238">
    <w:name w:val="(                    )1./(                    )2./(                   )3.8"/>
    <w:basedOn w:val="a3"/>
    <w:rsid w:val="00085AC0"/>
    <w:pPr>
      <w:numPr>
        <w:numId w:val="42"/>
      </w:numPr>
    </w:pPr>
  </w:style>
  <w:style w:type="numbering" w:customStyle="1" w:styleId="11130">
    <w:name w:val="無清單1113"/>
    <w:next w:val="a3"/>
    <w:uiPriority w:val="99"/>
    <w:semiHidden/>
    <w:unhideWhenUsed/>
    <w:rsid w:val="00085AC0"/>
  </w:style>
  <w:style w:type="numbering" w:customStyle="1" w:styleId="286">
    <w:name w:val="無清單28"/>
    <w:next w:val="a3"/>
    <w:uiPriority w:val="99"/>
    <w:semiHidden/>
    <w:unhideWhenUsed/>
    <w:rsid w:val="00085AC0"/>
  </w:style>
  <w:style w:type="numbering" w:customStyle="1" w:styleId="350">
    <w:name w:val="無清單35"/>
    <w:next w:val="a3"/>
    <w:uiPriority w:val="99"/>
    <w:semiHidden/>
    <w:unhideWhenUsed/>
    <w:rsid w:val="00085AC0"/>
  </w:style>
  <w:style w:type="numbering" w:customStyle="1" w:styleId="450">
    <w:name w:val="無清單45"/>
    <w:next w:val="a3"/>
    <w:uiPriority w:val="99"/>
    <w:semiHidden/>
    <w:unhideWhenUsed/>
    <w:rsid w:val="00085AC0"/>
  </w:style>
  <w:style w:type="numbering" w:customStyle="1" w:styleId="12316">
    <w:name w:val="(                    )1./(                    )2./(                   )3.16"/>
    <w:rsid w:val="00085AC0"/>
    <w:pPr>
      <w:numPr>
        <w:numId w:val="39"/>
      </w:numPr>
    </w:pPr>
  </w:style>
  <w:style w:type="numbering" w:customStyle="1" w:styleId="123160">
    <w:name w:val="(     ) 1./(     ) 2./(     ) 3.16"/>
    <w:rsid w:val="00085AC0"/>
    <w:pPr>
      <w:numPr>
        <w:numId w:val="41"/>
      </w:numPr>
    </w:pPr>
  </w:style>
  <w:style w:type="table" w:customStyle="1" w:styleId="11112">
    <w:name w:val="表格格線1111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6">
    <w:name w:val="(                    )1./(                    )2./(                   )3.26"/>
    <w:rsid w:val="00085AC0"/>
  </w:style>
  <w:style w:type="numbering" w:customStyle="1" w:styleId="123260">
    <w:name w:val="(     ) 1./(     ) 2./(     ) 3.26"/>
    <w:rsid w:val="00085AC0"/>
  </w:style>
  <w:style w:type="numbering" w:customStyle="1" w:styleId="550">
    <w:name w:val="無清單55"/>
    <w:next w:val="a3"/>
    <w:uiPriority w:val="99"/>
    <w:semiHidden/>
    <w:unhideWhenUsed/>
    <w:rsid w:val="00085AC0"/>
  </w:style>
  <w:style w:type="numbering" w:customStyle="1" w:styleId="123116">
    <w:name w:val="(     ) 1./(     ) 2./(     ) 3.116"/>
    <w:rsid w:val="00085AC0"/>
  </w:style>
  <w:style w:type="numbering" w:customStyle="1" w:styleId="1231150">
    <w:name w:val="(                    )1./(                    )2./(                   )3.115"/>
    <w:rsid w:val="00085AC0"/>
  </w:style>
  <w:style w:type="numbering" w:customStyle="1" w:styleId="12335">
    <w:name w:val="(                    )1./(                    )2./(                   )3.35"/>
    <w:rsid w:val="00085AC0"/>
  </w:style>
  <w:style w:type="numbering" w:customStyle="1" w:styleId="123350">
    <w:name w:val="(     ) 1./(     ) 2./(     ) 3.35"/>
    <w:rsid w:val="00085AC0"/>
  </w:style>
  <w:style w:type="numbering" w:customStyle="1" w:styleId="630">
    <w:name w:val="無清單63"/>
    <w:next w:val="a3"/>
    <w:uiPriority w:val="99"/>
    <w:semiHidden/>
    <w:unhideWhenUsed/>
    <w:rsid w:val="00085AC0"/>
  </w:style>
  <w:style w:type="table" w:customStyle="1" w:styleId="453">
    <w:name w:val="表格格線453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">
    <w:name w:val="表格格線1143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41">
    <w:name w:val="無清單124"/>
    <w:next w:val="a3"/>
    <w:uiPriority w:val="99"/>
    <w:semiHidden/>
    <w:unhideWhenUsed/>
    <w:rsid w:val="00085AC0"/>
  </w:style>
  <w:style w:type="table" w:customStyle="1" w:styleId="1152">
    <w:name w:val="表格格線115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3">
    <w:name w:val="(     ) 1./(     ) 2./(     ) 3.43"/>
    <w:rsid w:val="00085AC0"/>
  </w:style>
  <w:style w:type="numbering" w:customStyle="1" w:styleId="123430">
    <w:name w:val="(                    )1./(                    )2./(                   )3.43"/>
    <w:basedOn w:val="a3"/>
    <w:rsid w:val="00085AC0"/>
  </w:style>
  <w:style w:type="numbering" w:customStyle="1" w:styleId="11230">
    <w:name w:val="無清單1123"/>
    <w:next w:val="a3"/>
    <w:uiPriority w:val="99"/>
    <w:semiHidden/>
    <w:unhideWhenUsed/>
    <w:rsid w:val="00085AC0"/>
  </w:style>
  <w:style w:type="numbering" w:customStyle="1" w:styleId="2141">
    <w:name w:val="無清單214"/>
    <w:next w:val="a3"/>
    <w:uiPriority w:val="99"/>
    <w:semiHidden/>
    <w:unhideWhenUsed/>
    <w:rsid w:val="00085AC0"/>
  </w:style>
  <w:style w:type="numbering" w:customStyle="1" w:styleId="3130">
    <w:name w:val="無清單313"/>
    <w:next w:val="a3"/>
    <w:uiPriority w:val="99"/>
    <w:semiHidden/>
    <w:unhideWhenUsed/>
    <w:rsid w:val="00085AC0"/>
  </w:style>
  <w:style w:type="numbering" w:customStyle="1" w:styleId="4120">
    <w:name w:val="無清單412"/>
    <w:next w:val="a3"/>
    <w:uiPriority w:val="99"/>
    <w:semiHidden/>
    <w:unhideWhenUsed/>
    <w:rsid w:val="00085AC0"/>
  </w:style>
  <w:style w:type="numbering" w:customStyle="1" w:styleId="123123">
    <w:name w:val="(                    )1./(                    )2./(                   )3.123"/>
    <w:rsid w:val="00085AC0"/>
  </w:style>
  <w:style w:type="numbering" w:customStyle="1" w:styleId="1231230">
    <w:name w:val="(     ) 1./(     ) 2./(     ) 3.123"/>
    <w:rsid w:val="00085AC0"/>
  </w:style>
  <w:style w:type="numbering" w:customStyle="1" w:styleId="123213">
    <w:name w:val="(                    )1./(                    )2./(                   )3.213"/>
    <w:rsid w:val="00085AC0"/>
  </w:style>
  <w:style w:type="numbering" w:customStyle="1" w:styleId="1232130">
    <w:name w:val="(     ) 1./(     ) 2./(     ) 3.213"/>
    <w:rsid w:val="00085AC0"/>
  </w:style>
  <w:style w:type="numbering" w:customStyle="1" w:styleId="5120">
    <w:name w:val="無清單512"/>
    <w:next w:val="a3"/>
    <w:uiPriority w:val="99"/>
    <w:semiHidden/>
    <w:unhideWhenUsed/>
    <w:rsid w:val="00085AC0"/>
  </w:style>
  <w:style w:type="numbering" w:customStyle="1" w:styleId="1231113">
    <w:name w:val="(     ) 1./(     ) 2./(     ) 3.1113"/>
    <w:rsid w:val="00085AC0"/>
  </w:style>
  <w:style w:type="numbering" w:customStyle="1" w:styleId="12311130">
    <w:name w:val="(                    )1./(                    )2./(                   )3.1113"/>
    <w:rsid w:val="00085AC0"/>
  </w:style>
  <w:style w:type="numbering" w:customStyle="1" w:styleId="123312">
    <w:name w:val="(                    )1./(                    )2./(                   )3.312"/>
    <w:rsid w:val="00085AC0"/>
  </w:style>
  <w:style w:type="numbering" w:customStyle="1" w:styleId="1233120">
    <w:name w:val="(     ) 1./(     ) 2./(     ) 3.312"/>
    <w:rsid w:val="00085AC0"/>
  </w:style>
  <w:style w:type="numbering" w:customStyle="1" w:styleId="720">
    <w:name w:val="無清單72"/>
    <w:next w:val="a3"/>
    <w:uiPriority w:val="99"/>
    <w:semiHidden/>
    <w:unhideWhenUsed/>
    <w:rsid w:val="00085AC0"/>
  </w:style>
  <w:style w:type="table" w:customStyle="1" w:styleId="472">
    <w:name w:val="表格格線472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2">
    <w:name w:val="表格格線482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21">
    <w:name w:val="無清單132"/>
    <w:next w:val="a3"/>
    <w:uiPriority w:val="99"/>
    <w:semiHidden/>
    <w:unhideWhenUsed/>
    <w:rsid w:val="00085AC0"/>
  </w:style>
  <w:style w:type="numbering" w:customStyle="1" w:styleId="123520">
    <w:name w:val="(     ) 1./(     ) 2./(     ) 3.52"/>
    <w:rsid w:val="00085AC0"/>
  </w:style>
  <w:style w:type="numbering" w:customStyle="1" w:styleId="123521">
    <w:name w:val="(                    )1./(                    )2./(                   )3.52"/>
    <w:basedOn w:val="a3"/>
    <w:rsid w:val="00085AC0"/>
  </w:style>
  <w:style w:type="numbering" w:customStyle="1" w:styleId="11310">
    <w:name w:val="無清單1131"/>
    <w:next w:val="a3"/>
    <w:uiPriority w:val="99"/>
    <w:semiHidden/>
    <w:unhideWhenUsed/>
    <w:rsid w:val="00085AC0"/>
  </w:style>
  <w:style w:type="numbering" w:customStyle="1" w:styleId="2210">
    <w:name w:val="無清單221"/>
    <w:next w:val="a3"/>
    <w:uiPriority w:val="99"/>
    <w:semiHidden/>
    <w:unhideWhenUsed/>
    <w:rsid w:val="00085AC0"/>
  </w:style>
  <w:style w:type="numbering" w:customStyle="1" w:styleId="3210">
    <w:name w:val="無清單321"/>
    <w:next w:val="a3"/>
    <w:uiPriority w:val="99"/>
    <w:semiHidden/>
    <w:unhideWhenUsed/>
    <w:rsid w:val="00085AC0"/>
  </w:style>
  <w:style w:type="numbering" w:customStyle="1" w:styleId="4210">
    <w:name w:val="無清單421"/>
    <w:next w:val="a3"/>
    <w:uiPriority w:val="99"/>
    <w:semiHidden/>
    <w:unhideWhenUsed/>
    <w:rsid w:val="00085AC0"/>
  </w:style>
  <w:style w:type="numbering" w:customStyle="1" w:styleId="123132">
    <w:name w:val="(                    )1./(                    )2./(                   )3.132"/>
    <w:rsid w:val="00085AC0"/>
  </w:style>
  <w:style w:type="numbering" w:customStyle="1" w:styleId="1231320">
    <w:name w:val="(     ) 1./(     ) 2./(     ) 3.132"/>
    <w:rsid w:val="00085AC0"/>
  </w:style>
  <w:style w:type="numbering" w:customStyle="1" w:styleId="123221">
    <w:name w:val="(                    )1./(                    )2./(                   )3.221"/>
    <w:rsid w:val="00085AC0"/>
  </w:style>
  <w:style w:type="numbering" w:customStyle="1" w:styleId="1232210">
    <w:name w:val="(     ) 1./(     ) 2./(     ) 3.221"/>
    <w:rsid w:val="00085AC0"/>
  </w:style>
  <w:style w:type="numbering" w:customStyle="1" w:styleId="5211">
    <w:name w:val="無清單521"/>
    <w:next w:val="a3"/>
    <w:uiPriority w:val="99"/>
    <w:semiHidden/>
    <w:unhideWhenUsed/>
    <w:rsid w:val="00085AC0"/>
  </w:style>
  <w:style w:type="numbering" w:customStyle="1" w:styleId="1231121">
    <w:name w:val="(     ) 1./(     ) 2./(     ) 3.1121"/>
    <w:rsid w:val="00085AC0"/>
  </w:style>
  <w:style w:type="numbering" w:customStyle="1" w:styleId="12311210">
    <w:name w:val="(                    )1./(                    )2./(                   )3.1121"/>
    <w:rsid w:val="00085AC0"/>
  </w:style>
  <w:style w:type="numbering" w:customStyle="1" w:styleId="123321">
    <w:name w:val="(                    )1./(                    )2./(                   )3.321"/>
    <w:rsid w:val="00085AC0"/>
  </w:style>
  <w:style w:type="numbering" w:customStyle="1" w:styleId="1233210">
    <w:name w:val="(     ) 1./(     ) 2./(     ) 3.321"/>
    <w:rsid w:val="00085AC0"/>
  </w:style>
  <w:style w:type="numbering" w:customStyle="1" w:styleId="820">
    <w:name w:val="無清單82"/>
    <w:next w:val="a3"/>
    <w:uiPriority w:val="99"/>
    <w:semiHidden/>
    <w:unhideWhenUsed/>
    <w:rsid w:val="00085AC0"/>
  </w:style>
  <w:style w:type="table" w:customStyle="1" w:styleId="492">
    <w:name w:val="表格格線492"/>
    <w:basedOn w:val="a2"/>
    <w:next w:val="a4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20">
    <w:name w:val="無清單142"/>
    <w:next w:val="a3"/>
    <w:uiPriority w:val="99"/>
    <w:semiHidden/>
    <w:unhideWhenUsed/>
    <w:rsid w:val="00085AC0"/>
  </w:style>
  <w:style w:type="numbering" w:customStyle="1" w:styleId="11410">
    <w:name w:val="無清單1141"/>
    <w:next w:val="a3"/>
    <w:uiPriority w:val="99"/>
    <w:semiHidden/>
    <w:unhideWhenUsed/>
    <w:rsid w:val="00085AC0"/>
  </w:style>
  <w:style w:type="numbering" w:customStyle="1" w:styleId="2310">
    <w:name w:val="無清單231"/>
    <w:next w:val="a3"/>
    <w:uiPriority w:val="99"/>
    <w:semiHidden/>
    <w:unhideWhenUsed/>
    <w:rsid w:val="00085AC0"/>
  </w:style>
  <w:style w:type="numbering" w:customStyle="1" w:styleId="3310">
    <w:name w:val="無清單331"/>
    <w:next w:val="a3"/>
    <w:uiPriority w:val="99"/>
    <w:semiHidden/>
    <w:unhideWhenUsed/>
    <w:rsid w:val="00085AC0"/>
  </w:style>
  <w:style w:type="numbering" w:customStyle="1" w:styleId="4310">
    <w:name w:val="無清單431"/>
    <w:next w:val="a3"/>
    <w:uiPriority w:val="99"/>
    <w:semiHidden/>
    <w:unhideWhenUsed/>
    <w:rsid w:val="00085AC0"/>
  </w:style>
  <w:style w:type="numbering" w:customStyle="1" w:styleId="123231">
    <w:name w:val="(                    )1./(                    )2./(                   )3.231"/>
    <w:rsid w:val="00085AC0"/>
  </w:style>
  <w:style w:type="numbering" w:customStyle="1" w:styleId="1232310">
    <w:name w:val="(     ) 1./(     ) 2./(     ) 3.231"/>
    <w:rsid w:val="00085AC0"/>
  </w:style>
  <w:style w:type="numbering" w:customStyle="1" w:styleId="5310">
    <w:name w:val="無清單531"/>
    <w:next w:val="a3"/>
    <w:uiPriority w:val="99"/>
    <w:semiHidden/>
    <w:unhideWhenUsed/>
    <w:rsid w:val="00085AC0"/>
  </w:style>
  <w:style w:type="numbering" w:customStyle="1" w:styleId="1231131">
    <w:name w:val="(     ) 1./(     ) 2./(     ) 3.1131"/>
    <w:rsid w:val="00085AC0"/>
  </w:style>
  <w:style w:type="numbering" w:customStyle="1" w:styleId="12311310">
    <w:name w:val="(                    )1./(                    )2./(                   )3.1131"/>
    <w:rsid w:val="00085AC0"/>
  </w:style>
  <w:style w:type="numbering" w:customStyle="1" w:styleId="123331">
    <w:name w:val="(                    )1./(                    )2./(                   )3.331"/>
    <w:rsid w:val="00085AC0"/>
  </w:style>
  <w:style w:type="numbering" w:customStyle="1" w:styleId="1233310">
    <w:name w:val="(     ) 1./(     ) 2./(     ) 3.331"/>
    <w:rsid w:val="00085AC0"/>
  </w:style>
  <w:style w:type="numbering" w:customStyle="1" w:styleId="6121">
    <w:name w:val="無清單612"/>
    <w:next w:val="a3"/>
    <w:uiPriority w:val="99"/>
    <w:semiHidden/>
    <w:unhideWhenUsed/>
    <w:rsid w:val="00085AC0"/>
  </w:style>
  <w:style w:type="table" w:customStyle="1" w:styleId="11413">
    <w:name w:val="表格格線11413"/>
    <w:basedOn w:val="a2"/>
    <w:next w:val="a4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2">
    <w:name w:val="表格格線11512"/>
    <w:basedOn w:val="a2"/>
    <w:next w:val="a4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920">
    <w:name w:val="無清單92"/>
    <w:next w:val="a3"/>
    <w:uiPriority w:val="99"/>
    <w:semiHidden/>
    <w:unhideWhenUsed/>
    <w:rsid w:val="00085AC0"/>
  </w:style>
  <w:style w:type="numbering" w:customStyle="1" w:styleId="1020">
    <w:name w:val="無清單102"/>
    <w:next w:val="a3"/>
    <w:uiPriority w:val="99"/>
    <w:semiHidden/>
    <w:unhideWhenUsed/>
    <w:rsid w:val="00085AC0"/>
  </w:style>
  <w:style w:type="character" w:customStyle="1" w:styleId="1ff0">
    <w:name w:val="未解析的提及1"/>
    <w:basedOn w:val="a1"/>
    <w:uiPriority w:val="99"/>
    <w:semiHidden/>
    <w:unhideWhenUsed/>
    <w:rsid w:val="00085AC0"/>
    <w:rPr>
      <w:color w:val="605E5C"/>
      <w:shd w:val="clear" w:color="auto" w:fill="E1DFDD"/>
    </w:rPr>
  </w:style>
  <w:style w:type="numbering" w:customStyle="1" w:styleId="12344">
    <w:name w:val="(                    )1./(                    )2./(                   )3.44"/>
    <w:basedOn w:val="a3"/>
    <w:rsid w:val="00085AC0"/>
    <w:pPr>
      <w:numPr>
        <w:numId w:val="27"/>
      </w:numPr>
    </w:pPr>
  </w:style>
  <w:style w:type="numbering" w:customStyle="1" w:styleId="1233112">
    <w:name w:val="(     ) 1./(     ) 2./(     ) 3.3112"/>
    <w:rsid w:val="00085AC0"/>
  </w:style>
  <w:style w:type="numbering" w:customStyle="1" w:styleId="123111111">
    <w:name w:val="(     ) 1./(     ) 2./(     ) 3.111111"/>
    <w:rsid w:val="00085AC0"/>
  </w:style>
  <w:style w:type="numbering" w:customStyle="1" w:styleId="123151">
    <w:name w:val="(                    )1./(                    )2./(                   )3.151"/>
    <w:rsid w:val="00085AC0"/>
  </w:style>
  <w:style w:type="numbering" w:customStyle="1" w:styleId="12381">
    <w:name w:val="(                    )1./(                    )2./(                   )3.81"/>
    <w:basedOn w:val="a3"/>
    <w:rsid w:val="00085AC0"/>
  </w:style>
  <w:style w:type="numbering" w:customStyle="1" w:styleId="123161">
    <w:name w:val="(                    )1./(                    )2./(                   )3.161"/>
    <w:rsid w:val="00085AC0"/>
  </w:style>
  <w:style w:type="numbering" w:customStyle="1" w:styleId="1231610">
    <w:name w:val="(     ) 1./(     ) 2./(     ) 3.161"/>
    <w:rsid w:val="00085AC0"/>
  </w:style>
  <w:style w:type="numbering" w:customStyle="1" w:styleId="12390">
    <w:name w:val="(                    )1./(                    )2./(                   )3.9"/>
    <w:basedOn w:val="a3"/>
    <w:rsid w:val="00085AC0"/>
  </w:style>
  <w:style w:type="numbering" w:customStyle="1" w:styleId="123121111">
    <w:name w:val="(     ) 1./(     ) 2./(     ) 3.121111"/>
    <w:rsid w:val="00085AC0"/>
    <w:pPr>
      <w:numPr>
        <w:numId w:val="46"/>
      </w:numPr>
    </w:pPr>
  </w:style>
  <w:style w:type="numbering" w:customStyle="1" w:styleId="123100">
    <w:name w:val="(                    )1./(                    )2./(                   )3.10"/>
    <w:basedOn w:val="a3"/>
    <w:rsid w:val="00085AC0"/>
    <w:pPr>
      <w:numPr>
        <w:numId w:val="19"/>
      </w:numPr>
    </w:pPr>
  </w:style>
  <w:style w:type="numbering" w:customStyle="1" w:styleId="123170">
    <w:name w:val="(                    )1./(                    )2./(                   )3.17"/>
    <w:rsid w:val="00085AC0"/>
  </w:style>
  <w:style w:type="numbering" w:customStyle="1" w:styleId="123171">
    <w:name w:val="(     ) 1./(     ) 2./(     ) 3.17"/>
    <w:rsid w:val="00085AC0"/>
  </w:style>
  <w:style w:type="table" w:customStyle="1" w:styleId="78">
    <w:name w:val="表格格線78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表格格線79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6">
    <w:name w:val="表格格線306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0">
    <w:name w:val="表格格線417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8">
    <w:name w:val="表格格線138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6">
    <w:name w:val="表格格線226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7">
    <w:name w:val="表格格線327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6">
    <w:name w:val="表格格線516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00">
    <w:name w:val="表格格線610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7">
    <w:name w:val="表格格線3117"/>
    <w:basedOn w:val="a2"/>
    <w:uiPriority w:val="59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0">
    <w:name w:val="表格格線418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7">
    <w:name w:val="表格格線427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71">
    <w:name w:val="表格格線11171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7">
    <w:name w:val="表格格線167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7">
    <w:name w:val="表格格線147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9">
    <w:name w:val="表格格線139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7">
    <w:name w:val="表格格線157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60">
    <w:name w:val="表格格線176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8">
    <w:name w:val="(                    )1./(                    )2./(                   )3.18"/>
    <w:rsid w:val="00085AC0"/>
  </w:style>
  <w:style w:type="numbering" w:customStyle="1" w:styleId="123810">
    <w:name w:val="(     ) 1./(     ) 2./(     ) 3.81"/>
    <w:rsid w:val="00085AC0"/>
  </w:style>
  <w:style w:type="paragraph" w:styleId="afffffa">
    <w:name w:val="Revision"/>
    <w:hidden/>
    <w:uiPriority w:val="99"/>
    <w:semiHidden/>
    <w:rsid w:val="00085AC0"/>
    <w:rPr>
      <w:rFonts w:ascii="Times New Roman" w:eastAsia="新細明體" w:hAnsi="Times New Roman" w:cs="Times New Roman"/>
      <w:szCs w:val="20"/>
    </w:rPr>
  </w:style>
  <w:style w:type="table" w:customStyle="1" w:styleId="4226">
    <w:name w:val="表格格線4226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6">
    <w:name w:val="表格格線396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0">
    <w:name w:val="無清單29"/>
    <w:next w:val="a3"/>
    <w:uiPriority w:val="99"/>
    <w:semiHidden/>
    <w:unhideWhenUsed/>
    <w:rsid w:val="00085AC0"/>
  </w:style>
  <w:style w:type="table" w:customStyle="1" w:styleId="800">
    <w:name w:val="表格格線80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7">
    <w:name w:val="表格格線307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表格格線419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0">
    <w:name w:val="表格格線140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7">
    <w:name w:val="表格格線227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8">
    <w:name w:val="表格格線328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7">
    <w:name w:val="表格格線517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6">
    <w:name w:val="表格格線616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8">
    <w:name w:val="表格格線3118"/>
    <w:basedOn w:val="a2"/>
    <w:uiPriority w:val="59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0">
    <w:name w:val="表格格線4110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8">
    <w:name w:val="表格格線428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1">
    <w:name w:val="表格格線11181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8">
    <w:name w:val="表格格線168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8">
    <w:name w:val="表格格線148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00">
    <w:name w:val="表格格線1310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8">
    <w:name w:val="表格格線158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7">
    <w:name w:val="表格格線177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9">
    <w:name w:val="(                    )1./(                    )2./(                   )3.19"/>
    <w:rsid w:val="00085AC0"/>
  </w:style>
  <w:style w:type="numbering" w:customStyle="1" w:styleId="12391">
    <w:name w:val="(     ) 1./(     ) 2./(     ) 3.9"/>
    <w:rsid w:val="00085AC0"/>
  </w:style>
  <w:style w:type="numbering" w:customStyle="1" w:styleId="1180">
    <w:name w:val="無清單118"/>
    <w:next w:val="a3"/>
    <w:uiPriority w:val="99"/>
    <w:semiHidden/>
    <w:unhideWhenUsed/>
    <w:rsid w:val="00085AC0"/>
  </w:style>
  <w:style w:type="numbering" w:customStyle="1" w:styleId="2106">
    <w:name w:val="無清單210"/>
    <w:next w:val="a3"/>
    <w:uiPriority w:val="99"/>
    <w:semiHidden/>
    <w:unhideWhenUsed/>
    <w:rsid w:val="00085AC0"/>
  </w:style>
  <w:style w:type="table" w:customStyle="1" w:styleId="4227">
    <w:name w:val="表格格線4227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8">
    <w:name w:val="無清單30"/>
    <w:next w:val="a3"/>
    <w:uiPriority w:val="99"/>
    <w:semiHidden/>
    <w:unhideWhenUsed/>
    <w:rsid w:val="00085AC0"/>
  </w:style>
  <w:style w:type="table" w:customStyle="1" w:styleId="87">
    <w:name w:val="表格格線87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80">
    <w:name w:val="表格格線308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00">
    <w:name w:val="表格格線420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9">
    <w:name w:val="表格格線149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8">
    <w:name w:val="表格格線228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9">
    <w:name w:val="表格格線329"/>
    <w:basedOn w:val="a2"/>
    <w:uiPriority w:val="59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8">
    <w:name w:val="表格格線518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7">
    <w:name w:val="表格格線617"/>
    <w:basedOn w:val="a2"/>
    <w:rsid w:val="00085AC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9">
    <w:name w:val="表格格線3119"/>
    <w:basedOn w:val="a2"/>
    <w:uiPriority w:val="59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表格格線4114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9">
    <w:name w:val="表格格線429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9">
    <w:name w:val="表格格線1119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9">
    <w:name w:val="表格格線169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00">
    <w:name w:val="表格格線1410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6">
    <w:name w:val="表格格線1316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9">
    <w:name w:val="表格格線159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8">
    <w:name w:val="表格格線178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0">
    <w:name w:val="(                    )1./(                    )2./(                   )3.20"/>
    <w:rsid w:val="00085AC0"/>
  </w:style>
  <w:style w:type="numbering" w:customStyle="1" w:styleId="123101">
    <w:name w:val="(     ) 1./(     ) 2./(     ) 3.10"/>
    <w:rsid w:val="00085AC0"/>
    <w:pPr>
      <w:numPr>
        <w:numId w:val="3"/>
      </w:numPr>
    </w:pPr>
  </w:style>
  <w:style w:type="numbering" w:customStyle="1" w:styleId="1190">
    <w:name w:val="無清單119"/>
    <w:next w:val="a3"/>
    <w:uiPriority w:val="99"/>
    <w:semiHidden/>
    <w:unhideWhenUsed/>
    <w:rsid w:val="00085AC0"/>
  </w:style>
  <w:style w:type="table" w:customStyle="1" w:styleId="4228">
    <w:name w:val="表格格線4228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7">
    <w:name w:val="表格格線397"/>
    <w:basedOn w:val="a2"/>
    <w:next w:val="a4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5">
    <w:name w:val="(                    )1./(                    )2./(                   )3.45"/>
    <w:basedOn w:val="a3"/>
    <w:rsid w:val="00085AC0"/>
  </w:style>
  <w:style w:type="numbering" w:customStyle="1" w:styleId="123152">
    <w:name w:val="(                    )1./(                    )2./(                   )3.152"/>
    <w:rsid w:val="00085AC0"/>
  </w:style>
  <w:style w:type="numbering" w:customStyle="1" w:styleId="12382">
    <w:name w:val="(                    )1./(                    )2./(                   )3.82"/>
    <w:basedOn w:val="a3"/>
    <w:rsid w:val="00085AC0"/>
  </w:style>
  <w:style w:type="numbering" w:customStyle="1" w:styleId="123162">
    <w:name w:val="(                    )1./(                    )2./(                   )3.162"/>
    <w:rsid w:val="00085AC0"/>
  </w:style>
  <w:style w:type="numbering" w:customStyle="1" w:styleId="1231620">
    <w:name w:val="(     ) 1./(     ) 2./(     ) 3.162"/>
    <w:rsid w:val="00085AC0"/>
  </w:style>
  <w:style w:type="numbering" w:customStyle="1" w:styleId="123910">
    <w:name w:val="(                    )1./(                    )2./(                   )3.91"/>
    <w:basedOn w:val="a3"/>
    <w:rsid w:val="00085AC0"/>
  </w:style>
  <w:style w:type="numbering" w:customStyle="1" w:styleId="1231211111">
    <w:name w:val="(     ) 1./(     ) 2./(     ) 3.1211111"/>
    <w:rsid w:val="00085AC0"/>
  </w:style>
  <w:style w:type="numbering" w:customStyle="1" w:styleId="1231010">
    <w:name w:val="(                    )1./(                    )2./(                   )3.101"/>
    <w:basedOn w:val="a3"/>
    <w:rsid w:val="00085AC0"/>
  </w:style>
  <w:style w:type="table" w:customStyle="1" w:styleId="11172">
    <w:name w:val="表格格線11172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2">
    <w:name w:val="表格格線11182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1">
    <w:name w:val="(                    )1./(                    )2./(                   )3.201"/>
    <w:rsid w:val="00085AC0"/>
  </w:style>
  <w:style w:type="numbering" w:customStyle="1" w:styleId="1231011">
    <w:name w:val="(     ) 1./(     ) 2./(     ) 3.101"/>
    <w:rsid w:val="00085AC0"/>
  </w:style>
  <w:style w:type="numbering" w:customStyle="1" w:styleId="12346">
    <w:name w:val="(                    )1./(                    )2./(                   )3.46"/>
    <w:basedOn w:val="a3"/>
    <w:rsid w:val="00085AC0"/>
    <w:pPr>
      <w:numPr>
        <w:numId w:val="36"/>
      </w:numPr>
    </w:pPr>
  </w:style>
  <w:style w:type="numbering" w:customStyle="1" w:styleId="123124">
    <w:name w:val="(     ) 1./(     ) 2./(     ) 3.124"/>
    <w:rsid w:val="00085AC0"/>
    <w:pPr>
      <w:numPr>
        <w:numId w:val="37"/>
      </w:numPr>
    </w:pPr>
  </w:style>
  <w:style w:type="numbering" w:customStyle="1" w:styleId="123511">
    <w:name w:val="(                    )1./(                    )2./(                   )3.511"/>
    <w:basedOn w:val="a3"/>
    <w:rsid w:val="00085AC0"/>
    <w:pPr>
      <w:numPr>
        <w:numId w:val="24"/>
      </w:numPr>
    </w:pPr>
  </w:style>
  <w:style w:type="numbering" w:customStyle="1" w:styleId="123153">
    <w:name w:val="(                    )1./(                    )2./(                   )3.153"/>
    <w:rsid w:val="00085AC0"/>
    <w:pPr>
      <w:numPr>
        <w:numId w:val="45"/>
      </w:numPr>
    </w:pPr>
  </w:style>
  <w:style w:type="numbering" w:customStyle="1" w:styleId="12383">
    <w:name w:val="(                    )1./(                    )2./(                   )3.83"/>
    <w:basedOn w:val="a3"/>
    <w:rsid w:val="00085AC0"/>
  </w:style>
  <w:style w:type="numbering" w:customStyle="1" w:styleId="123163">
    <w:name w:val="(                    )1./(                    )2./(                   )3.163"/>
    <w:rsid w:val="00085AC0"/>
  </w:style>
  <w:style w:type="numbering" w:customStyle="1" w:styleId="1231630">
    <w:name w:val="(     ) 1./(     ) 2./(     ) 3.163"/>
    <w:rsid w:val="00085AC0"/>
  </w:style>
  <w:style w:type="numbering" w:customStyle="1" w:styleId="12392">
    <w:name w:val="(                    )1./(                    )2./(                   )3.92"/>
    <w:basedOn w:val="a3"/>
    <w:rsid w:val="00085AC0"/>
    <w:pPr>
      <w:numPr>
        <w:numId w:val="15"/>
      </w:numPr>
    </w:pPr>
  </w:style>
  <w:style w:type="numbering" w:customStyle="1" w:styleId="1231211112">
    <w:name w:val="(     ) 1./(     ) 2./(     ) 3.1211112"/>
    <w:rsid w:val="00085AC0"/>
    <w:pPr>
      <w:numPr>
        <w:numId w:val="43"/>
      </w:numPr>
    </w:pPr>
  </w:style>
  <w:style w:type="numbering" w:customStyle="1" w:styleId="123102">
    <w:name w:val="(                    )1./(                    )2./(                   )3.102"/>
    <w:basedOn w:val="a3"/>
    <w:rsid w:val="00085AC0"/>
    <w:pPr>
      <w:numPr>
        <w:numId w:val="28"/>
      </w:numPr>
    </w:pPr>
  </w:style>
  <w:style w:type="table" w:customStyle="1" w:styleId="11173">
    <w:name w:val="表格格線11173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3">
    <w:name w:val="表格格線11183"/>
    <w:basedOn w:val="a2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2">
    <w:name w:val="(                    )1./(                    )2./(                   )3.202"/>
    <w:rsid w:val="00085AC0"/>
    <w:pPr>
      <w:numPr>
        <w:numId w:val="44"/>
      </w:numPr>
    </w:pPr>
  </w:style>
  <w:style w:type="numbering" w:customStyle="1" w:styleId="1231020">
    <w:name w:val="(     ) 1./(     ) 2./(     ) 3.102"/>
    <w:rsid w:val="00085AC0"/>
    <w:pPr>
      <w:numPr>
        <w:numId w:val="7"/>
      </w:numPr>
    </w:pPr>
  </w:style>
  <w:style w:type="table" w:customStyle="1" w:styleId="4229">
    <w:name w:val="表格格線4229"/>
    <w:basedOn w:val="a2"/>
    <w:next w:val="a4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60">
    <w:name w:val="無清單36"/>
    <w:next w:val="a3"/>
    <w:uiPriority w:val="99"/>
    <w:semiHidden/>
    <w:unhideWhenUsed/>
    <w:rsid w:val="00085AC0"/>
  </w:style>
  <w:style w:type="numbering" w:customStyle="1" w:styleId="370">
    <w:name w:val="無清單37"/>
    <w:next w:val="a3"/>
    <w:uiPriority w:val="99"/>
    <w:semiHidden/>
    <w:unhideWhenUsed/>
    <w:rsid w:val="00085AC0"/>
  </w:style>
  <w:style w:type="character" w:customStyle="1" w:styleId="afffffb">
    <w:name w:val="答基線 字元"/>
    <w:semiHidden/>
    <w:rsid w:val="00085AC0"/>
    <w:rPr>
      <w:rFonts w:ascii="Times New Roman" w:eastAsia="新細明體" w:hAnsi="Times New Roman" w:cs="Times New Roman"/>
      <w:snapToGrid w:val="0"/>
      <w:kern w:val="2"/>
      <w:position w:val="-6"/>
      <w:sz w:val="23"/>
      <w:szCs w:val="23"/>
      <w:lang w:val="en-US" w:eastAsia="zh-TW" w:bidi="ar-SA"/>
    </w:rPr>
  </w:style>
  <w:style w:type="numbering" w:customStyle="1" w:styleId="1201">
    <w:name w:val="無清單120"/>
    <w:next w:val="a3"/>
    <w:uiPriority w:val="99"/>
    <w:semiHidden/>
    <w:unhideWhenUsed/>
    <w:rsid w:val="00085AC0"/>
  </w:style>
  <w:style w:type="table" w:customStyle="1" w:styleId="4300">
    <w:name w:val="表格格線430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02">
    <w:name w:val="無清單1110"/>
    <w:next w:val="a3"/>
    <w:uiPriority w:val="99"/>
    <w:semiHidden/>
    <w:unhideWhenUsed/>
    <w:rsid w:val="00085AC0"/>
  </w:style>
  <w:style w:type="table" w:customStyle="1" w:styleId="31200">
    <w:name w:val="表格格線3120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00">
    <w:name w:val="表格格線1120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00">
    <w:name w:val="表格格線1610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6">
    <w:name w:val="表格格線1416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7">
    <w:name w:val="表格格線1317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00">
    <w:name w:val="表格格線1510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9">
    <w:name w:val="表格格線179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80">
    <w:name w:val="(     ) 1./(     ) 2./(     ) 3.18"/>
    <w:rsid w:val="00085AC0"/>
  </w:style>
  <w:style w:type="numbering" w:customStyle="1" w:styleId="12327">
    <w:name w:val="(                    )1./(                    )2./(                   )3.27"/>
    <w:basedOn w:val="a3"/>
    <w:rsid w:val="00085AC0"/>
  </w:style>
  <w:style w:type="numbering" w:customStyle="1" w:styleId="11140">
    <w:name w:val="無清單1114"/>
    <w:next w:val="a3"/>
    <w:uiPriority w:val="99"/>
    <w:semiHidden/>
    <w:unhideWhenUsed/>
    <w:rsid w:val="00085AC0"/>
  </w:style>
  <w:style w:type="numbering" w:customStyle="1" w:styleId="2150">
    <w:name w:val="無清單215"/>
    <w:next w:val="a3"/>
    <w:uiPriority w:val="99"/>
    <w:semiHidden/>
    <w:unhideWhenUsed/>
    <w:rsid w:val="00085AC0"/>
  </w:style>
  <w:style w:type="numbering" w:customStyle="1" w:styleId="380">
    <w:name w:val="無清單38"/>
    <w:next w:val="a3"/>
    <w:uiPriority w:val="99"/>
    <w:semiHidden/>
    <w:unhideWhenUsed/>
    <w:rsid w:val="00085AC0"/>
  </w:style>
  <w:style w:type="numbering" w:customStyle="1" w:styleId="460">
    <w:name w:val="無清單46"/>
    <w:next w:val="a3"/>
    <w:uiPriority w:val="99"/>
    <w:semiHidden/>
    <w:unhideWhenUsed/>
    <w:rsid w:val="00085AC0"/>
  </w:style>
  <w:style w:type="numbering" w:customStyle="1" w:styleId="1231100">
    <w:name w:val="(                    )1./(                    )2./(                   )3.110"/>
    <w:rsid w:val="00085AC0"/>
  </w:style>
  <w:style w:type="numbering" w:customStyle="1" w:styleId="123190">
    <w:name w:val="(     ) 1./(     ) 2./(     ) 3.19"/>
    <w:rsid w:val="00085AC0"/>
  </w:style>
  <w:style w:type="table" w:customStyle="1" w:styleId="7100">
    <w:name w:val="表格格線710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8">
    <w:name w:val="表格格線188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00">
    <w:name w:val="表格格線3210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70">
    <w:name w:val="表格格線277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6">
    <w:name w:val="表格格線336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6">
    <w:name w:val="表格格線346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6">
    <w:name w:val="表格格線356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6">
    <w:name w:val="表格格線366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7">
    <w:name w:val="表格格線377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7">
    <w:name w:val="表格格線387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6">
    <w:name w:val="表格格線1826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0">
    <w:name w:val="表格格線42210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8">
    <w:name w:val="表格格線398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6">
    <w:name w:val="表格格線406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5">
    <w:name w:val="表格格線435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8">
    <w:name w:val="(                    )1./(                    )2./(                   )3.28"/>
    <w:rsid w:val="00085AC0"/>
  </w:style>
  <w:style w:type="numbering" w:customStyle="1" w:styleId="123270">
    <w:name w:val="(     ) 1./(     ) 2./(     ) 3.27"/>
    <w:rsid w:val="00085AC0"/>
  </w:style>
  <w:style w:type="numbering" w:customStyle="1" w:styleId="560">
    <w:name w:val="無清單56"/>
    <w:next w:val="a3"/>
    <w:uiPriority w:val="99"/>
    <w:semiHidden/>
    <w:unhideWhenUsed/>
    <w:rsid w:val="00085AC0"/>
  </w:style>
  <w:style w:type="numbering" w:customStyle="1" w:styleId="123117">
    <w:name w:val="(     ) 1./(     ) 2./(     ) 3.117"/>
    <w:rsid w:val="00085AC0"/>
  </w:style>
  <w:style w:type="numbering" w:customStyle="1" w:styleId="1231160">
    <w:name w:val="(                    )1./(                    )2./(                   )3.116"/>
    <w:rsid w:val="00085AC0"/>
  </w:style>
  <w:style w:type="numbering" w:customStyle="1" w:styleId="12336">
    <w:name w:val="(                    )1./(                    )2./(                   )3.36"/>
    <w:rsid w:val="00085AC0"/>
  </w:style>
  <w:style w:type="numbering" w:customStyle="1" w:styleId="123360">
    <w:name w:val="(     ) 1./(     ) 2./(     ) 3.36"/>
    <w:rsid w:val="00085AC0"/>
  </w:style>
  <w:style w:type="table" w:customStyle="1" w:styleId="446">
    <w:name w:val="表格格線446"/>
    <w:basedOn w:val="a2"/>
    <w:next w:val="a4"/>
    <w:uiPriority w:val="59"/>
    <w:rsid w:val="00085AC0"/>
    <w:rPr>
      <w:rFonts w:ascii="Calibri" w:eastAsia="新細明體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Grid4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54">
    <w:name w:val="表格格線454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2">
    <w:name w:val="表格格線46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3">
    <w:name w:val="表格格線473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40">
    <w:name w:val="無清單64"/>
    <w:next w:val="a3"/>
    <w:uiPriority w:val="99"/>
    <w:semiHidden/>
    <w:unhideWhenUsed/>
    <w:rsid w:val="00085AC0"/>
  </w:style>
  <w:style w:type="numbering" w:customStyle="1" w:styleId="1250">
    <w:name w:val="無清單125"/>
    <w:next w:val="a3"/>
    <w:uiPriority w:val="99"/>
    <w:semiHidden/>
    <w:unhideWhenUsed/>
    <w:rsid w:val="00085AC0"/>
  </w:style>
  <w:style w:type="table" w:customStyle="1" w:styleId="493">
    <w:name w:val="表格格線493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20">
    <w:name w:val="無清單11112"/>
    <w:next w:val="a3"/>
    <w:uiPriority w:val="99"/>
    <w:semiHidden/>
    <w:unhideWhenUsed/>
    <w:rsid w:val="00085AC0"/>
  </w:style>
  <w:style w:type="table" w:customStyle="1" w:styleId="3142">
    <w:name w:val="表格格線314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3">
    <w:name w:val="表格格線11113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21">
    <w:name w:val="表格格線16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1">
    <w:name w:val="表格格線14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210">
    <w:name w:val="表格格線13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21">
    <w:name w:val="表格格線15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1">
    <w:name w:val="表格格線17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40">
    <w:name w:val="(     ) 1./(     ) 2./(     ) 3.44"/>
    <w:rsid w:val="00085AC0"/>
  </w:style>
  <w:style w:type="numbering" w:customStyle="1" w:styleId="12347">
    <w:name w:val="(                    )1./(                    )2./(                   )3.47"/>
    <w:basedOn w:val="a3"/>
    <w:rsid w:val="00085AC0"/>
  </w:style>
  <w:style w:type="numbering" w:customStyle="1" w:styleId="111112">
    <w:name w:val="無清單111112"/>
    <w:next w:val="a3"/>
    <w:uiPriority w:val="99"/>
    <w:semiHidden/>
    <w:unhideWhenUsed/>
    <w:rsid w:val="00085AC0"/>
  </w:style>
  <w:style w:type="numbering" w:customStyle="1" w:styleId="2160">
    <w:name w:val="無清單216"/>
    <w:next w:val="a3"/>
    <w:uiPriority w:val="99"/>
    <w:semiHidden/>
    <w:unhideWhenUsed/>
    <w:rsid w:val="00085AC0"/>
  </w:style>
  <w:style w:type="numbering" w:customStyle="1" w:styleId="3140">
    <w:name w:val="無清單314"/>
    <w:next w:val="a3"/>
    <w:uiPriority w:val="99"/>
    <w:semiHidden/>
    <w:unhideWhenUsed/>
    <w:rsid w:val="00085AC0"/>
  </w:style>
  <w:style w:type="numbering" w:customStyle="1" w:styleId="4132">
    <w:name w:val="無清單413"/>
    <w:next w:val="a3"/>
    <w:uiPriority w:val="99"/>
    <w:semiHidden/>
    <w:unhideWhenUsed/>
    <w:rsid w:val="00085AC0"/>
  </w:style>
  <w:style w:type="numbering" w:customStyle="1" w:styleId="1231240">
    <w:name w:val="(                    )1./(                    )2./(                   )3.124"/>
    <w:rsid w:val="00085AC0"/>
  </w:style>
  <w:style w:type="numbering" w:customStyle="1" w:styleId="123125">
    <w:name w:val="(     ) 1./(     ) 2./(     ) 3.125"/>
    <w:rsid w:val="00085AC0"/>
  </w:style>
  <w:style w:type="table" w:customStyle="1" w:styleId="722">
    <w:name w:val="表格格線72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31">
    <w:name w:val="表格格線183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2">
    <w:name w:val="表格格線322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表格格線272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22">
    <w:name w:val="表格格線332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22">
    <w:name w:val="表格格線342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22">
    <w:name w:val="表格格線352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22">
    <w:name w:val="表格格線362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22">
    <w:name w:val="表格格線372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22">
    <w:name w:val="表格格線382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21">
    <w:name w:val="表格格線1822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21">
    <w:name w:val="表格格線4222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21">
    <w:name w:val="表格格線39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12">
    <w:name w:val="表格格線401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11">
    <w:name w:val="表格格線43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4">
    <w:name w:val="(                    )1./(                    )2./(                   )3.214"/>
    <w:rsid w:val="00085AC0"/>
  </w:style>
  <w:style w:type="numbering" w:customStyle="1" w:styleId="1232140">
    <w:name w:val="(     ) 1./(     ) 2./(     ) 3.214"/>
    <w:rsid w:val="00085AC0"/>
  </w:style>
  <w:style w:type="numbering" w:customStyle="1" w:styleId="5130">
    <w:name w:val="無清單513"/>
    <w:next w:val="a3"/>
    <w:uiPriority w:val="99"/>
    <w:semiHidden/>
    <w:unhideWhenUsed/>
    <w:rsid w:val="00085AC0"/>
  </w:style>
  <w:style w:type="numbering" w:customStyle="1" w:styleId="1231114">
    <w:name w:val="(     ) 1./(     ) 2./(     ) 3.1114"/>
    <w:rsid w:val="00085AC0"/>
  </w:style>
  <w:style w:type="numbering" w:customStyle="1" w:styleId="12311140">
    <w:name w:val="(                    )1./(                    )2./(                   )3.1114"/>
    <w:rsid w:val="00085AC0"/>
  </w:style>
  <w:style w:type="numbering" w:customStyle="1" w:styleId="123313">
    <w:name w:val="(                    )1./(                    )2./(                   )3.313"/>
    <w:rsid w:val="00085AC0"/>
  </w:style>
  <w:style w:type="numbering" w:customStyle="1" w:styleId="1233130">
    <w:name w:val="(     ) 1./(     ) 2./(     ) 3.313"/>
    <w:rsid w:val="00085AC0"/>
  </w:style>
  <w:style w:type="table" w:customStyle="1" w:styleId="4412">
    <w:name w:val="表格格線4412"/>
    <w:basedOn w:val="a2"/>
    <w:next w:val="a4"/>
    <w:uiPriority w:val="59"/>
    <w:rsid w:val="00085AC0"/>
    <w:rPr>
      <w:rFonts w:ascii="Calibri" w:eastAsia="新細明體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Grid11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30">
    <w:name w:val="無清單613"/>
    <w:next w:val="a3"/>
    <w:uiPriority w:val="99"/>
    <w:semiHidden/>
    <w:unhideWhenUsed/>
    <w:rsid w:val="00085AC0"/>
  </w:style>
  <w:style w:type="table" w:customStyle="1" w:styleId="4612">
    <w:name w:val="表格格線461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20">
    <w:name w:val="無清單1212"/>
    <w:next w:val="a3"/>
    <w:uiPriority w:val="99"/>
    <w:semiHidden/>
    <w:unhideWhenUsed/>
    <w:rsid w:val="00085AC0"/>
  </w:style>
  <w:style w:type="table" w:customStyle="1" w:styleId="11513">
    <w:name w:val="表格格線11513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13">
    <w:name w:val="(     ) 1./(     ) 2./(     ) 3.413"/>
    <w:rsid w:val="00085AC0"/>
  </w:style>
  <w:style w:type="numbering" w:customStyle="1" w:styleId="1234120">
    <w:name w:val="(                    )1./(                    )2./(                   )3.412"/>
    <w:basedOn w:val="a3"/>
    <w:rsid w:val="00085AC0"/>
  </w:style>
  <w:style w:type="numbering" w:customStyle="1" w:styleId="11240">
    <w:name w:val="無清單1124"/>
    <w:next w:val="a3"/>
    <w:uiPriority w:val="99"/>
    <w:semiHidden/>
    <w:unhideWhenUsed/>
    <w:rsid w:val="00085AC0"/>
  </w:style>
  <w:style w:type="numbering" w:customStyle="1" w:styleId="21120">
    <w:name w:val="無清單2112"/>
    <w:next w:val="a3"/>
    <w:uiPriority w:val="99"/>
    <w:semiHidden/>
    <w:unhideWhenUsed/>
    <w:rsid w:val="00085AC0"/>
  </w:style>
  <w:style w:type="numbering" w:customStyle="1" w:styleId="31120">
    <w:name w:val="無清單3112"/>
    <w:next w:val="a3"/>
    <w:uiPriority w:val="99"/>
    <w:semiHidden/>
    <w:unhideWhenUsed/>
    <w:rsid w:val="00085AC0"/>
  </w:style>
  <w:style w:type="numbering" w:customStyle="1" w:styleId="41120">
    <w:name w:val="無清單4112"/>
    <w:next w:val="a3"/>
    <w:uiPriority w:val="99"/>
    <w:semiHidden/>
    <w:unhideWhenUsed/>
    <w:rsid w:val="00085AC0"/>
  </w:style>
  <w:style w:type="numbering" w:customStyle="1" w:styleId="1231212">
    <w:name w:val="(                    )1./(                    )2./(                   )3.1212"/>
    <w:rsid w:val="00085AC0"/>
  </w:style>
  <w:style w:type="numbering" w:customStyle="1" w:styleId="12312120">
    <w:name w:val="(     ) 1./(     ) 2./(     ) 3.1212"/>
    <w:rsid w:val="00085AC0"/>
  </w:style>
  <w:style w:type="numbering" w:customStyle="1" w:styleId="1232112">
    <w:name w:val="(                    )1./(                    )2./(                   )3.2112"/>
    <w:rsid w:val="00085AC0"/>
  </w:style>
  <w:style w:type="numbering" w:customStyle="1" w:styleId="12321120">
    <w:name w:val="(     ) 1./(     ) 2./(     ) 3.2112"/>
    <w:rsid w:val="00085AC0"/>
  </w:style>
  <w:style w:type="numbering" w:customStyle="1" w:styleId="5112">
    <w:name w:val="無清單5112"/>
    <w:next w:val="a3"/>
    <w:uiPriority w:val="99"/>
    <w:semiHidden/>
    <w:unhideWhenUsed/>
    <w:rsid w:val="00085AC0"/>
  </w:style>
  <w:style w:type="numbering" w:customStyle="1" w:styleId="12311112">
    <w:name w:val="(     ) 1./(     ) 2./(     ) 3.11112"/>
    <w:rsid w:val="00085AC0"/>
  </w:style>
  <w:style w:type="numbering" w:customStyle="1" w:styleId="123111120">
    <w:name w:val="(                    )1./(                    )2./(                   )3.11112"/>
    <w:rsid w:val="00085AC0"/>
  </w:style>
  <w:style w:type="numbering" w:customStyle="1" w:styleId="12331120">
    <w:name w:val="(                    )1./(                    )2./(                   )3.3112"/>
    <w:rsid w:val="00085AC0"/>
  </w:style>
  <w:style w:type="numbering" w:customStyle="1" w:styleId="1233113">
    <w:name w:val="(     ) 1./(     ) 2./(     ) 3.3113"/>
    <w:rsid w:val="00085AC0"/>
  </w:style>
  <w:style w:type="numbering" w:customStyle="1" w:styleId="731">
    <w:name w:val="無清單73"/>
    <w:next w:val="a3"/>
    <w:uiPriority w:val="99"/>
    <w:semiHidden/>
    <w:unhideWhenUsed/>
    <w:rsid w:val="00085AC0"/>
  </w:style>
  <w:style w:type="table" w:customStyle="1" w:styleId="4811">
    <w:name w:val="表格格線48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31">
    <w:name w:val="無清單133"/>
    <w:next w:val="a3"/>
    <w:uiPriority w:val="99"/>
    <w:semiHidden/>
    <w:unhideWhenUsed/>
    <w:rsid w:val="00085AC0"/>
  </w:style>
  <w:style w:type="table" w:customStyle="1" w:styleId="3162">
    <w:name w:val="表格格線316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2">
    <w:name w:val="表格格線117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1">
    <w:name w:val="表格格線163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31">
    <w:name w:val="表格格線143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310">
    <w:name w:val="表格格線133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31">
    <w:name w:val="表格格線153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31">
    <w:name w:val="表格格線173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3">
    <w:name w:val="(     ) 1./(     ) 2./(     ) 3.53"/>
    <w:rsid w:val="00085AC0"/>
  </w:style>
  <w:style w:type="numbering" w:customStyle="1" w:styleId="123530">
    <w:name w:val="(                    )1./(                    )2./(                   )3.53"/>
    <w:basedOn w:val="a3"/>
    <w:rsid w:val="00085AC0"/>
  </w:style>
  <w:style w:type="numbering" w:customStyle="1" w:styleId="11320">
    <w:name w:val="無清單1132"/>
    <w:next w:val="a3"/>
    <w:uiPriority w:val="99"/>
    <w:semiHidden/>
    <w:unhideWhenUsed/>
    <w:rsid w:val="00085AC0"/>
  </w:style>
  <w:style w:type="numbering" w:customStyle="1" w:styleId="2220">
    <w:name w:val="無清單222"/>
    <w:next w:val="a3"/>
    <w:uiPriority w:val="99"/>
    <w:semiHidden/>
    <w:unhideWhenUsed/>
    <w:rsid w:val="00085AC0"/>
  </w:style>
  <w:style w:type="numbering" w:customStyle="1" w:styleId="3220">
    <w:name w:val="無清單322"/>
    <w:next w:val="a3"/>
    <w:uiPriority w:val="99"/>
    <w:semiHidden/>
    <w:unhideWhenUsed/>
    <w:rsid w:val="00085AC0"/>
  </w:style>
  <w:style w:type="numbering" w:customStyle="1" w:styleId="4220">
    <w:name w:val="無清單422"/>
    <w:next w:val="a3"/>
    <w:uiPriority w:val="99"/>
    <w:semiHidden/>
    <w:unhideWhenUsed/>
    <w:rsid w:val="00085AC0"/>
  </w:style>
  <w:style w:type="numbering" w:customStyle="1" w:styleId="123133">
    <w:name w:val="(                    )1./(                    )2./(                   )3.133"/>
    <w:rsid w:val="00085AC0"/>
  </w:style>
  <w:style w:type="numbering" w:customStyle="1" w:styleId="1231330">
    <w:name w:val="(     ) 1./(     ) 2./(     ) 3.133"/>
    <w:rsid w:val="00085AC0"/>
  </w:style>
  <w:style w:type="table" w:customStyle="1" w:styleId="7310">
    <w:name w:val="表格格線73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41">
    <w:name w:val="表格格線18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1">
    <w:name w:val="表格格線323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31">
    <w:name w:val="表格格線273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2">
    <w:name w:val="表格格線333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2">
    <w:name w:val="表格格線343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32">
    <w:name w:val="表格格線353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32">
    <w:name w:val="表格格線363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32">
    <w:name w:val="表格格線373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32">
    <w:name w:val="表格格線3832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31">
    <w:name w:val="表格格線1823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31">
    <w:name w:val="表格格線4223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31">
    <w:name w:val="表格格線393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21">
    <w:name w:val="表格格線40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21">
    <w:name w:val="表格格線432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22">
    <w:name w:val="(                    )1./(                    )2./(                   )3.222"/>
    <w:rsid w:val="00085AC0"/>
  </w:style>
  <w:style w:type="numbering" w:customStyle="1" w:styleId="1232220">
    <w:name w:val="(     ) 1./(     ) 2./(     ) 3.222"/>
    <w:rsid w:val="00085AC0"/>
  </w:style>
  <w:style w:type="numbering" w:customStyle="1" w:styleId="5220">
    <w:name w:val="無清單522"/>
    <w:next w:val="a3"/>
    <w:uiPriority w:val="99"/>
    <w:semiHidden/>
    <w:unhideWhenUsed/>
    <w:rsid w:val="00085AC0"/>
  </w:style>
  <w:style w:type="numbering" w:customStyle="1" w:styleId="1231122">
    <w:name w:val="(     ) 1./(     ) 2./(     ) 3.1122"/>
    <w:rsid w:val="00085AC0"/>
  </w:style>
  <w:style w:type="numbering" w:customStyle="1" w:styleId="12311220">
    <w:name w:val="(                    )1./(                    )2./(                   )3.1122"/>
    <w:rsid w:val="00085AC0"/>
  </w:style>
  <w:style w:type="numbering" w:customStyle="1" w:styleId="123322">
    <w:name w:val="(                    )1./(                    )2./(                   )3.322"/>
    <w:rsid w:val="00085AC0"/>
  </w:style>
  <w:style w:type="numbering" w:customStyle="1" w:styleId="1233220">
    <w:name w:val="(     ) 1./(     ) 2./(     ) 3.322"/>
    <w:rsid w:val="00085AC0"/>
  </w:style>
  <w:style w:type="table" w:customStyle="1" w:styleId="4421">
    <w:name w:val="表格格線4421"/>
    <w:basedOn w:val="a2"/>
    <w:next w:val="a4"/>
    <w:uiPriority w:val="39"/>
    <w:rsid w:val="00085AC0"/>
    <w:rPr>
      <w:rFonts w:ascii="Calibri" w:eastAsia="新細明體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Grid21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830">
    <w:name w:val="無清單83"/>
    <w:next w:val="a3"/>
    <w:uiPriority w:val="99"/>
    <w:semiHidden/>
    <w:unhideWhenUsed/>
    <w:rsid w:val="00085AC0"/>
  </w:style>
  <w:style w:type="numbering" w:customStyle="1" w:styleId="1430">
    <w:name w:val="無清單143"/>
    <w:next w:val="a3"/>
    <w:uiPriority w:val="99"/>
    <w:semiHidden/>
    <w:unhideWhenUsed/>
    <w:rsid w:val="00085AC0"/>
  </w:style>
  <w:style w:type="numbering" w:customStyle="1" w:styleId="11420">
    <w:name w:val="無清單1142"/>
    <w:next w:val="a3"/>
    <w:uiPriority w:val="99"/>
    <w:semiHidden/>
    <w:unhideWhenUsed/>
    <w:rsid w:val="00085AC0"/>
  </w:style>
  <w:style w:type="numbering" w:customStyle="1" w:styleId="2320">
    <w:name w:val="無清單232"/>
    <w:next w:val="a3"/>
    <w:uiPriority w:val="99"/>
    <w:semiHidden/>
    <w:unhideWhenUsed/>
    <w:rsid w:val="00085AC0"/>
  </w:style>
  <w:style w:type="numbering" w:customStyle="1" w:styleId="3320">
    <w:name w:val="無清單332"/>
    <w:next w:val="a3"/>
    <w:uiPriority w:val="99"/>
    <w:semiHidden/>
    <w:unhideWhenUsed/>
    <w:rsid w:val="00085AC0"/>
  </w:style>
  <w:style w:type="numbering" w:customStyle="1" w:styleId="4320">
    <w:name w:val="無清單432"/>
    <w:next w:val="a3"/>
    <w:uiPriority w:val="99"/>
    <w:semiHidden/>
    <w:unhideWhenUsed/>
    <w:rsid w:val="00085AC0"/>
  </w:style>
  <w:style w:type="numbering" w:customStyle="1" w:styleId="123232">
    <w:name w:val="(                    )1./(                    )2./(                   )3.232"/>
    <w:rsid w:val="00085AC0"/>
  </w:style>
  <w:style w:type="numbering" w:customStyle="1" w:styleId="1232320">
    <w:name w:val="(     ) 1./(     ) 2./(     ) 3.232"/>
    <w:rsid w:val="00085AC0"/>
  </w:style>
  <w:style w:type="numbering" w:customStyle="1" w:styleId="532">
    <w:name w:val="無清單532"/>
    <w:next w:val="a3"/>
    <w:uiPriority w:val="99"/>
    <w:semiHidden/>
    <w:unhideWhenUsed/>
    <w:rsid w:val="00085AC0"/>
  </w:style>
  <w:style w:type="numbering" w:customStyle="1" w:styleId="1231132">
    <w:name w:val="(     ) 1./(     ) 2./(     ) 3.1132"/>
    <w:rsid w:val="00085AC0"/>
  </w:style>
  <w:style w:type="numbering" w:customStyle="1" w:styleId="12311320">
    <w:name w:val="(                    )1./(                    )2./(                   )3.1132"/>
    <w:rsid w:val="00085AC0"/>
  </w:style>
  <w:style w:type="numbering" w:customStyle="1" w:styleId="123332">
    <w:name w:val="(                    )1./(                    )2./(                   )3.332"/>
    <w:rsid w:val="00085AC0"/>
  </w:style>
  <w:style w:type="numbering" w:customStyle="1" w:styleId="1233320">
    <w:name w:val="(     ) 1./(     ) 2./(     ) 3.332"/>
    <w:rsid w:val="00085AC0"/>
  </w:style>
  <w:style w:type="numbering" w:customStyle="1" w:styleId="61110">
    <w:name w:val="無清單6111"/>
    <w:next w:val="a3"/>
    <w:uiPriority w:val="99"/>
    <w:semiHidden/>
    <w:unhideWhenUsed/>
    <w:rsid w:val="00085AC0"/>
  </w:style>
  <w:style w:type="numbering" w:customStyle="1" w:styleId="930">
    <w:name w:val="無清單93"/>
    <w:next w:val="a3"/>
    <w:uiPriority w:val="99"/>
    <w:semiHidden/>
    <w:unhideWhenUsed/>
    <w:rsid w:val="00085AC0"/>
  </w:style>
  <w:style w:type="numbering" w:customStyle="1" w:styleId="1030">
    <w:name w:val="無清單103"/>
    <w:next w:val="a3"/>
    <w:uiPriority w:val="99"/>
    <w:semiHidden/>
    <w:unhideWhenUsed/>
    <w:rsid w:val="00085AC0"/>
  </w:style>
  <w:style w:type="numbering" w:customStyle="1" w:styleId="1522">
    <w:name w:val="無清單152"/>
    <w:next w:val="a3"/>
    <w:uiPriority w:val="99"/>
    <w:semiHidden/>
    <w:unhideWhenUsed/>
    <w:rsid w:val="00085AC0"/>
  </w:style>
  <w:style w:type="table" w:customStyle="1" w:styleId="4151">
    <w:name w:val="表格格線4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20">
    <w:name w:val="無清單162"/>
    <w:next w:val="a3"/>
    <w:uiPriority w:val="99"/>
    <w:semiHidden/>
    <w:unhideWhenUsed/>
    <w:rsid w:val="00085AC0"/>
  </w:style>
  <w:style w:type="table" w:customStyle="1" w:styleId="31101">
    <w:name w:val="表格格線3110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20">
    <w:name w:val="表格格線1110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51">
    <w:name w:val="表格格線16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51">
    <w:name w:val="表格格線14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51">
    <w:name w:val="表格格線13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51">
    <w:name w:val="表格格線15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51">
    <w:name w:val="表格格線17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61">
    <w:name w:val="(     ) 1./(     ) 2./(     ) 3.61"/>
    <w:rsid w:val="00085AC0"/>
  </w:style>
  <w:style w:type="numbering" w:customStyle="1" w:styleId="123610">
    <w:name w:val="(                    )1./(                    )2./(                   )3.61"/>
    <w:basedOn w:val="a3"/>
    <w:rsid w:val="00085AC0"/>
  </w:style>
  <w:style w:type="numbering" w:customStyle="1" w:styleId="11510">
    <w:name w:val="無清單1151"/>
    <w:next w:val="a3"/>
    <w:uiPriority w:val="99"/>
    <w:semiHidden/>
    <w:unhideWhenUsed/>
    <w:rsid w:val="00085AC0"/>
  </w:style>
  <w:style w:type="numbering" w:customStyle="1" w:styleId="2410">
    <w:name w:val="無清單241"/>
    <w:next w:val="a3"/>
    <w:uiPriority w:val="99"/>
    <w:semiHidden/>
    <w:unhideWhenUsed/>
    <w:rsid w:val="00085AC0"/>
  </w:style>
  <w:style w:type="numbering" w:customStyle="1" w:styleId="3410">
    <w:name w:val="無清單341"/>
    <w:next w:val="a3"/>
    <w:uiPriority w:val="99"/>
    <w:semiHidden/>
    <w:unhideWhenUsed/>
    <w:rsid w:val="00085AC0"/>
  </w:style>
  <w:style w:type="numbering" w:customStyle="1" w:styleId="4410">
    <w:name w:val="無清單441"/>
    <w:next w:val="a3"/>
    <w:uiPriority w:val="99"/>
    <w:semiHidden/>
    <w:unhideWhenUsed/>
    <w:rsid w:val="00085AC0"/>
  </w:style>
  <w:style w:type="numbering" w:customStyle="1" w:styleId="123142">
    <w:name w:val="(                    )1./(                    )2./(                   )3.142"/>
    <w:rsid w:val="00085AC0"/>
  </w:style>
  <w:style w:type="numbering" w:customStyle="1" w:styleId="1231420">
    <w:name w:val="(     ) 1./(     ) 2./(     ) 3.142"/>
    <w:rsid w:val="00085AC0"/>
  </w:style>
  <w:style w:type="table" w:customStyle="1" w:styleId="751">
    <w:name w:val="表格格線75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61">
    <w:name w:val="表格格線186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1">
    <w:name w:val="表格格線325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51">
    <w:name w:val="表格格線275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51">
    <w:name w:val="表格格線33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51">
    <w:name w:val="表格格線34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51">
    <w:name w:val="表格格線35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51">
    <w:name w:val="表格格線36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51">
    <w:name w:val="表格格線37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10">
    <w:name w:val="無清單541"/>
    <w:next w:val="a3"/>
    <w:uiPriority w:val="99"/>
    <w:semiHidden/>
    <w:unhideWhenUsed/>
    <w:rsid w:val="00085AC0"/>
  </w:style>
  <w:style w:type="table" w:customStyle="1" w:styleId="11151">
    <w:name w:val="表格格線11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41">
    <w:name w:val="表格格線210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51">
    <w:name w:val="表格格線38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12">
    <w:name w:val="無清單12112"/>
    <w:next w:val="a3"/>
    <w:uiPriority w:val="99"/>
    <w:semiHidden/>
    <w:unhideWhenUsed/>
    <w:rsid w:val="00085AC0"/>
  </w:style>
  <w:style w:type="table" w:customStyle="1" w:styleId="6141">
    <w:name w:val="表格格線61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41">
    <w:name w:val="表格格線71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112">
    <w:name w:val="無清單21112"/>
    <w:next w:val="a3"/>
    <w:uiPriority w:val="99"/>
    <w:semiHidden/>
    <w:unhideWhenUsed/>
    <w:rsid w:val="00085AC0"/>
  </w:style>
  <w:style w:type="numbering" w:customStyle="1" w:styleId="1111111">
    <w:name w:val="無清單1111111"/>
    <w:next w:val="a3"/>
    <w:uiPriority w:val="99"/>
    <w:semiHidden/>
    <w:unhideWhenUsed/>
    <w:rsid w:val="00085AC0"/>
  </w:style>
  <w:style w:type="numbering" w:customStyle="1" w:styleId="31112">
    <w:name w:val="無清單31112"/>
    <w:next w:val="a3"/>
    <w:uiPriority w:val="99"/>
    <w:semiHidden/>
    <w:unhideWhenUsed/>
    <w:rsid w:val="00085AC0"/>
  </w:style>
  <w:style w:type="numbering" w:customStyle="1" w:styleId="121111">
    <w:name w:val="無清單121111"/>
    <w:next w:val="a3"/>
    <w:uiPriority w:val="99"/>
    <w:semiHidden/>
    <w:unhideWhenUsed/>
    <w:rsid w:val="00085AC0"/>
  </w:style>
  <w:style w:type="numbering" w:customStyle="1" w:styleId="41111">
    <w:name w:val="無清單41111"/>
    <w:next w:val="a3"/>
    <w:uiPriority w:val="99"/>
    <w:semiHidden/>
    <w:unhideWhenUsed/>
    <w:rsid w:val="00085AC0"/>
  </w:style>
  <w:style w:type="numbering" w:customStyle="1" w:styleId="13110">
    <w:name w:val="無清單1311"/>
    <w:next w:val="a3"/>
    <w:uiPriority w:val="99"/>
    <w:semiHidden/>
    <w:unhideWhenUsed/>
    <w:rsid w:val="00085AC0"/>
  </w:style>
  <w:style w:type="numbering" w:customStyle="1" w:styleId="123241">
    <w:name w:val="(     ) 1./(     ) 2./(     ) 3.241"/>
    <w:rsid w:val="00085AC0"/>
  </w:style>
  <w:style w:type="numbering" w:customStyle="1" w:styleId="1232410">
    <w:name w:val="(                    )1./(                    )2./(                   )3.241"/>
    <w:basedOn w:val="a3"/>
    <w:rsid w:val="00085AC0"/>
  </w:style>
  <w:style w:type="numbering" w:customStyle="1" w:styleId="11111111">
    <w:name w:val="無清單11111111"/>
    <w:next w:val="a3"/>
    <w:uiPriority w:val="99"/>
    <w:semiHidden/>
    <w:unhideWhenUsed/>
    <w:rsid w:val="00085AC0"/>
  </w:style>
  <w:style w:type="numbering" w:customStyle="1" w:styleId="211111">
    <w:name w:val="無清單211111"/>
    <w:next w:val="a3"/>
    <w:uiPriority w:val="99"/>
    <w:semiHidden/>
    <w:unhideWhenUsed/>
    <w:rsid w:val="00085AC0"/>
  </w:style>
  <w:style w:type="numbering" w:customStyle="1" w:styleId="311111">
    <w:name w:val="無清單311111"/>
    <w:next w:val="a3"/>
    <w:uiPriority w:val="99"/>
    <w:semiHidden/>
    <w:unhideWhenUsed/>
    <w:rsid w:val="00085AC0"/>
  </w:style>
  <w:style w:type="numbering" w:customStyle="1" w:styleId="511110">
    <w:name w:val="無清單51111"/>
    <w:next w:val="a3"/>
    <w:uiPriority w:val="99"/>
    <w:semiHidden/>
    <w:unhideWhenUsed/>
    <w:rsid w:val="00085AC0"/>
  </w:style>
  <w:style w:type="table" w:customStyle="1" w:styleId="18141">
    <w:name w:val="表格格線1814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110">
    <w:name w:val="無清單1411"/>
    <w:next w:val="a3"/>
    <w:uiPriority w:val="99"/>
    <w:semiHidden/>
    <w:unhideWhenUsed/>
    <w:rsid w:val="00085AC0"/>
  </w:style>
  <w:style w:type="numbering" w:customStyle="1" w:styleId="1231141">
    <w:name w:val="(     ) 1./(     ) 2./(     ) 3.1141"/>
    <w:rsid w:val="00085AC0"/>
  </w:style>
  <w:style w:type="numbering" w:customStyle="1" w:styleId="12311410">
    <w:name w:val="(                    )1./(                    )2./(                   )3.1141"/>
    <w:basedOn w:val="a3"/>
    <w:rsid w:val="00085AC0"/>
  </w:style>
  <w:style w:type="numbering" w:customStyle="1" w:styleId="11212">
    <w:name w:val="無清單11212"/>
    <w:next w:val="a3"/>
    <w:uiPriority w:val="99"/>
    <w:semiHidden/>
    <w:unhideWhenUsed/>
    <w:rsid w:val="00085AC0"/>
  </w:style>
  <w:style w:type="table" w:customStyle="1" w:styleId="32141">
    <w:name w:val="表格格線321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211">
    <w:name w:val="無清單621"/>
    <w:next w:val="a3"/>
    <w:uiPriority w:val="99"/>
    <w:semiHidden/>
    <w:rsid w:val="00085AC0"/>
  </w:style>
  <w:style w:type="numbering" w:customStyle="1" w:styleId="7110">
    <w:name w:val="無清單711"/>
    <w:next w:val="a3"/>
    <w:uiPriority w:val="99"/>
    <w:semiHidden/>
    <w:unhideWhenUsed/>
    <w:rsid w:val="00085AC0"/>
  </w:style>
  <w:style w:type="numbering" w:customStyle="1" w:styleId="8110">
    <w:name w:val="無清單811"/>
    <w:next w:val="a3"/>
    <w:uiPriority w:val="99"/>
    <w:semiHidden/>
    <w:unhideWhenUsed/>
    <w:rsid w:val="00085AC0"/>
  </w:style>
  <w:style w:type="table" w:customStyle="1" w:styleId="27141">
    <w:name w:val="表格格線2714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9110">
    <w:name w:val="無清單911"/>
    <w:next w:val="a3"/>
    <w:uiPriority w:val="99"/>
    <w:semiHidden/>
    <w:unhideWhenUsed/>
    <w:rsid w:val="00085AC0"/>
  </w:style>
  <w:style w:type="numbering" w:customStyle="1" w:styleId="10110">
    <w:name w:val="無清單1011"/>
    <w:next w:val="a3"/>
    <w:uiPriority w:val="99"/>
    <w:semiHidden/>
    <w:unhideWhenUsed/>
    <w:rsid w:val="00085AC0"/>
  </w:style>
  <w:style w:type="numbering" w:customStyle="1" w:styleId="15110">
    <w:name w:val="無清單1511"/>
    <w:next w:val="a3"/>
    <w:uiPriority w:val="99"/>
    <w:semiHidden/>
    <w:unhideWhenUsed/>
    <w:rsid w:val="00085AC0"/>
  </w:style>
  <w:style w:type="numbering" w:customStyle="1" w:styleId="16110">
    <w:name w:val="無清單1611"/>
    <w:next w:val="a3"/>
    <w:uiPriority w:val="99"/>
    <w:semiHidden/>
    <w:unhideWhenUsed/>
    <w:rsid w:val="00085AC0"/>
  </w:style>
  <w:style w:type="numbering" w:customStyle="1" w:styleId="1720">
    <w:name w:val="無清單172"/>
    <w:next w:val="a3"/>
    <w:uiPriority w:val="99"/>
    <w:semiHidden/>
    <w:unhideWhenUsed/>
    <w:rsid w:val="00085AC0"/>
  </w:style>
  <w:style w:type="table" w:customStyle="1" w:styleId="42141">
    <w:name w:val="表格格線421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41">
    <w:name w:val="表格格線43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41">
    <w:name w:val="表格格線444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20">
    <w:name w:val="無清單182"/>
    <w:next w:val="a3"/>
    <w:uiPriority w:val="99"/>
    <w:semiHidden/>
    <w:unhideWhenUsed/>
    <w:rsid w:val="00085AC0"/>
  </w:style>
  <w:style w:type="numbering" w:customStyle="1" w:styleId="1910">
    <w:name w:val="無清單191"/>
    <w:next w:val="a3"/>
    <w:uiPriority w:val="99"/>
    <w:semiHidden/>
    <w:unhideWhenUsed/>
    <w:rsid w:val="00085AC0"/>
  </w:style>
  <w:style w:type="table" w:customStyle="1" w:styleId="45111">
    <w:name w:val="表格格線45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341">
    <w:name w:val="(     ) 1./(     ) 2./(     ) 3.341"/>
    <w:rsid w:val="00085AC0"/>
  </w:style>
  <w:style w:type="numbering" w:customStyle="1" w:styleId="1233410">
    <w:name w:val="(                    )1./(                    )2./(                   )3.341"/>
    <w:basedOn w:val="a3"/>
    <w:rsid w:val="00085AC0"/>
  </w:style>
  <w:style w:type="table" w:customStyle="1" w:styleId="31041">
    <w:name w:val="表格格線3104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110">
    <w:name w:val="表格格線62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11">
    <w:name w:val="表格格線72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51">
    <w:name w:val="表格格線182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2112">
    <w:name w:val="(     ) 1./(     ) 2./(     ) 3.12112"/>
    <w:rsid w:val="00085AC0"/>
  </w:style>
  <w:style w:type="numbering" w:customStyle="1" w:styleId="123121120">
    <w:name w:val="(                    )1./(                    )2./(                   )3.12112"/>
    <w:basedOn w:val="a3"/>
    <w:rsid w:val="00085AC0"/>
  </w:style>
  <w:style w:type="table" w:customStyle="1" w:styleId="32211">
    <w:name w:val="表格格線322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1">
    <w:name w:val="表格格線272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41">
    <w:name w:val="表格格線1134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41">
    <w:name w:val="表格格線2124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41">
    <w:name w:val="表格格線31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111">
    <w:name w:val="表格格線461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11">
    <w:name w:val="表格格線631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2">
    <w:name w:val="表格格線11422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41">
    <w:name w:val="表格格線3124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41">
    <w:name w:val="表格格線13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41">
    <w:name w:val="表格格線14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41">
    <w:name w:val="表格格線15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41">
    <w:name w:val="表格格線16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41">
    <w:name w:val="表格格線1714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311">
    <w:name w:val="(     ) 1./(     ) 2./(     ) 3.1311"/>
    <w:rsid w:val="00085AC0"/>
  </w:style>
  <w:style w:type="numbering" w:customStyle="1" w:styleId="1234111">
    <w:name w:val="(                    )1./(                    )2./(                   )3.4111"/>
    <w:rsid w:val="00085AC0"/>
  </w:style>
  <w:style w:type="numbering" w:customStyle="1" w:styleId="12341110">
    <w:name w:val="(     ) 1./(     ) 2./(     ) 3.4111"/>
    <w:rsid w:val="00085AC0"/>
  </w:style>
  <w:style w:type="numbering" w:customStyle="1" w:styleId="12313110">
    <w:name w:val="(                    )1./(                    )2./(                   )3.1311"/>
    <w:rsid w:val="00085AC0"/>
  </w:style>
  <w:style w:type="table" w:customStyle="1" w:styleId="42251">
    <w:name w:val="表格格線422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12">
    <w:name w:val="(                    )1./(                    )2./(                   )3.512"/>
    <w:basedOn w:val="a3"/>
    <w:rsid w:val="00085AC0"/>
  </w:style>
  <w:style w:type="numbering" w:customStyle="1" w:styleId="1231411">
    <w:name w:val="(                    )1./(                    )2./(                   )3.1411"/>
    <w:rsid w:val="00085AC0"/>
  </w:style>
  <w:style w:type="numbering" w:customStyle="1" w:styleId="12314110">
    <w:name w:val="(     ) 1./(     ) 2./(     ) 3.1411"/>
    <w:rsid w:val="00085AC0"/>
  </w:style>
  <w:style w:type="table" w:customStyle="1" w:styleId="47111">
    <w:name w:val="表格格線47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110">
    <w:name w:val="(     ) 1./(     ) 2./(     ) 3.511"/>
    <w:rsid w:val="00085AC0"/>
  </w:style>
  <w:style w:type="numbering" w:customStyle="1" w:styleId="12321111">
    <w:name w:val="(     ) 1./(     ) 2./(     ) 3.21111"/>
    <w:rsid w:val="00085AC0"/>
  </w:style>
  <w:style w:type="numbering" w:customStyle="1" w:styleId="123211110">
    <w:name w:val="(                    )1./(                    )2./(                   )3.21111"/>
    <w:basedOn w:val="a3"/>
    <w:rsid w:val="00085AC0"/>
  </w:style>
  <w:style w:type="numbering" w:customStyle="1" w:styleId="123111112">
    <w:name w:val="(     ) 1./(     ) 2./(     ) 3.111112"/>
    <w:rsid w:val="00085AC0"/>
  </w:style>
  <w:style w:type="numbering" w:customStyle="1" w:styleId="1231111110">
    <w:name w:val="(                    )1./(                    )2./(                   )3.111111"/>
    <w:basedOn w:val="a3"/>
    <w:rsid w:val="00085AC0"/>
  </w:style>
  <w:style w:type="numbering" w:customStyle="1" w:styleId="12331111">
    <w:name w:val="(     ) 1./(     ) 2./(     ) 3.31111"/>
    <w:rsid w:val="00085AC0"/>
  </w:style>
  <w:style w:type="numbering" w:customStyle="1" w:styleId="123311110">
    <w:name w:val="(                    )1./(                    )2./(                   )3.31111"/>
    <w:basedOn w:val="a3"/>
    <w:rsid w:val="00085AC0"/>
  </w:style>
  <w:style w:type="numbering" w:customStyle="1" w:styleId="123121112">
    <w:name w:val="(     ) 1./(     ) 2./(     ) 3.121112"/>
    <w:rsid w:val="00085AC0"/>
  </w:style>
  <w:style w:type="numbering" w:customStyle="1" w:styleId="1231211110">
    <w:name w:val="(                    )1./(                    )2./(                   )3.121111"/>
    <w:basedOn w:val="a3"/>
    <w:rsid w:val="00085AC0"/>
  </w:style>
  <w:style w:type="numbering" w:customStyle="1" w:styleId="2010">
    <w:name w:val="無清單201"/>
    <w:next w:val="a3"/>
    <w:uiPriority w:val="99"/>
    <w:semiHidden/>
    <w:unhideWhenUsed/>
    <w:rsid w:val="00085AC0"/>
  </w:style>
  <w:style w:type="table" w:customStyle="1" w:styleId="49111">
    <w:name w:val="表格格線49111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10">
    <w:name w:val="無清單251"/>
    <w:next w:val="a3"/>
    <w:uiPriority w:val="99"/>
    <w:semiHidden/>
    <w:unhideWhenUsed/>
    <w:rsid w:val="00085AC0"/>
  </w:style>
  <w:style w:type="numbering" w:customStyle="1" w:styleId="2610">
    <w:name w:val="無清單261"/>
    <w:next w:val="a3"/>
    <w:uiPriority w:val="99"/>
    <w:semiHidden/>
    <w:unhideWhenUsed/>
    <w:rsid w:val="00085AC0"/>
  </w:style>
  <w:style w:type="table" w:customStyle="1" w:styleId="11a">
    <w:name w:val="淺色網底11"/>
    <w:basedOn w:val="a2"/>
    <w:next w:val="afffff2"/>
    <w:uiPriority w:val="60"/>
    <w:rsid w:val="00085AC0"/>
    <w:rPr>
      <w:rFonts w:ascii="Calibri" w:eastAsia="新細明體" w:hAnsi="Calibri" w:cs="Times New Roman"/>
      <w:color w:val="000000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a">
    <w:name w:val="淺色網底2"/>
    <w:basedOn w:val="a2"/>
    <w:next w:val="afffff2"/>
    <w:uiPriority w:val="60"/>
    <w:semiHidden/>
    <w:unhideWhenUsed/>
    <w:rsid w:val="00085AC0"/>
    <w:rPr>
      <w:rFonts w:ascii="Calibri" w:eastAsia="新細明體" w:hAnsi="Calibri" w:cs="Times New Roman"/>
      <w:color w:val="000000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9121">
    <w:name w:val="表格格線49121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1">
    <w:name w:val="表格格線130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1">
    <w:name w:val="表格格線220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1">
    <w:name w:val="表格格線320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51">
    <w:name w:val="表格格線44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51">
    <w:name w:val="表格格線5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1">
    <w:name w:val="表格格線77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51">
    <w:name w:val="表格格線33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1">
    <w:name w:val="表格格線86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61">
    <w:name w:val="表格格線3116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51">
    <w:name w:val="表格格線161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51">
    <w:name w:val="表格格線141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51">
    <w:name w:val="表格格線131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51">
    <w:name w:val="表格格線151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71">
    <w:name w:val="(     ) 1./(     ) 2./(     ) 3.71"/>
    <w:rsid w:val="00085AC0"/>
  </w:style>
  <w:style w:type="numbering" w:customStyle="1" w:styleId="123710">
    <w:name w:val="(                    )1./(                    )2./(                   )3.71"/>
    <w:basedOn w:val="a3"/>
    <w:rsid w:val="00085AC0"/>
  </w:style>
  <w:style w:type="numbering" w:customStyle="1" w:styleId="123154">
    <w:name w:val="(                    )1./(                    )2./(                   )3.154"/>
    <w:rsid w:val="00085AC0"/>
  </w:style>
  <w:style w:type="numbering" w:customStyle="1" w:styleId="1231510">
    <w:name w:val="(     ) 1./(     ) 2./(     ) 3.151"/>
    <w:rsid w:val="00085AC0"/>
  </w:style>
  <w:style w:type="table" w:customStyle="1" w:styleId="1871">
    <w:name w:val="表格格線187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51">
    <w:name w:val="表格格線32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61">
    <w:name w:val="表格格線276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51">
    <w:name w:val="表格格線7151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51">
    <w:name w:val="表格格線1815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12">
    <w:name w:val="表格格線321112"/>
    <w:basedOn w:val="a2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51">
    <w:name w:val="表格格線27151"/>
    <w:basedOn w:val="a2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51">
    <w:name w:val="表格格線37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61">
    <w:name w:val="表格格線1116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51">
    <w:name w:val="表格格線210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51">
    <w:name w:val="表格格線6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11">
    <w:name w:val="表格格線71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51">
    <w:name w:val="表格格線112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51">
    <w:name w:val="表格格線1715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12">
    <w:name w:val="表格格線181112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111">
    <w:name w:val="表格格線3211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11">
    <w:name w:val="表格格線271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10">
    <w:name w:val="無清單1101"/>
    <w:next w:val="a3"/>
    <w:uiPriority w:val="99"/>
    <w:semiHidden/>
    <w:unhideWhenUsed/>
    <w:rsid w:val="00085AC0"/>
  </w:style>
  <w:style w:type="table" w:customStyle="1" w:styleId="31311">
    <w:name w:val="表格格線313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1">
    <w:name w:val="表格格線116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21">
    <w:name w:val="無清單11121"/>
    <w:next w:val="a3"/>
    <w:uiPriority w:val="99"/>
    <w:semiHidden/>
    <w:unhideWhenUsed/>
    <w:rsid w:val="00085AC0"/>
  </w:style>
  <w:style w:type="numbering" w:customStyle="1" w:styleId="1231221">
    <w:name w:val="(     ) 1./(     ) 2./(     ) 3.1221"/>
    <w:rsid w:val="00085AC0"/>
  </w:style>
  <w:style w:type="table" w:customStyle="1" w:styleId="34151">
    <w:name w:val="表格格線34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51">
    <w:name w:val="表格格線35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51">
    <w:name w:val="表格格線3615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210">
    <w:name w:val="無清單1221"/>
    <w:next w:val="a3"/>
    <w:uiPriority w:val="99"/>
    <w:semiHidden/>
    <w:unhideWhenUsed/>
    <w:rsid w:val="00085AC0"/>
  </w:style>
  <w:style w:type="table" w:customStyle="1" w:styleId="210111">
    <w:name w:val="表格格線210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41">
    <w:name w:val="表格格線3914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11">
    <w:name w:val="表格格線61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211">
    <w:name w:val="表格格線712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210">
    <w:name w:val="無清單2121"/>
    <w:next w:val="a3"/>
    <w:uiPriority w:val="99"/>
    <w:semiHidden/>
    <w:unhideWhenUsed/>
    <w:rsid w:val="00085AC0"/>
  </w:style>
  <w:style w:type="numbering" w:customStyle="1" w:styleId="11221">
    <w:name w:val="無清單11221"/>
    <w:next w:val="a3"/>
    <w:uiPriority w:val="99"/>
    <w:semiHidden/>
    <w:unhideWhenUsed/>
    <w:rsid w:val="00085AC0"/>
  </w:style>
  <w:style w:type="numbering" w:customStyle="1" w:styleId="31210">
    <w:name w:val="無清單3121"/>
    <w:next w:val="a3"/>
    <w:uiPriority w:val="99"/>
    <w:semiHidden/>
    <w:unhideWhenUsed/>
    <w:rsid w:val="00085AC0"/>
  </w:style>
  <w:style w:type="table" w:customStyle="1" w:styleId="112111">
    <w:name w:val="表格格線112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110">
    <w:name w:val="表格格線3111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11">
    <w:name w:val="表格格線131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11">
    <w:name w:val="表格格線141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11">
    <w:name w:val="表格格線151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11">
    <w:name w:val="表格格線161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11">
    <w:name w:val="表格格線1711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211">
    <w:name w:val="表格格線1812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110">
    <w:name w:val="無清單112111"/>
    <w:next w:val="a3"/>
    <w:uiPriority w:val="99"/>
    <w:semiHidden/>
    <w:unhideWhenUsed/>
    <w:rsid w:val="00085AC0"/>
  </w:style>
  <w:style w:type="table" w:customStyle="1" w:styleId="321211">
    <w:name w:val="表格格線3212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211">
    <w:name w:val="表格格線2712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110">
    <w:name w:val="無清單1711"/>
    <w:next w:val="a3"/>
    <w:uiPriority w:val="99"/>
    <w:semiHidden/>
    <w:unhideWhenUsed/>
    <w:rsid w:val="00085AC0"/>
  </w:style>
  <w:style w:type="numbering" w:customStyle="1" w:styleId="18110">
    <w:name w:val="無清單1811"/>
    <w:next w:val="a3"/>
    <w:uiPriority w:val="99"/>
    <w:semiHidden/>
    <w:unhideWhenUsed/>
    <w:rsid w:val="00085AC0"/>
  </w:style>
  <w:style w:type="table" w:customStyle="1" w:styleId="11711">
    <w:name w:val="表格格線11711"/>
    <w:basedOn w:val="a2"/>
    <w:next w:val="a4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231a">
    <w:name w:val="無清單1231"/>
    <w:next w:val="a3"/>
    <w:uiPriority w:val="99"/>
    <w:semiHidden/>
    <w:unhideWhenUsed/>
    <w:rsid w:val="00085AC0"/>
  </w:style>
  <w:style w:type="numbering" w:customStyle="1" w:styleId="2131">
    <w:name w:val="無清單2131"/>
    <w:next w:val="a3"/>
    <w:uiPriority w:val="99"/>
    <w:semiHidden/>
    <w:unhideWhenUsed/>
    <w:rsid w:val="00085AC0"/>
  </w:style>
  <w:style w:type="table" w:customStyle="1" w:styleId="5011">
    <w:name w:val="表格格線5011"/>
    <w:basedOn w:val="a2"/>
    <w:next w:val="a4"/>
    <w:uiPriority w:val="3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11">
    <w:name w:val="表格格線541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11">
    <w:name w:val="表格格線551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11">
    <w:name w:val="表格格線561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11">
    <w:name w:val="表格格線581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11">
    <w:name w:val="表格格線591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11">
    <w:name w:val="表格格線601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21">
    <w:name w:val="表格格線6321"/>
    <w:basedOn w:val="a2"/>
    <w:next w:val="a4"/>
    <w:uiPriority w:val="39"/>
    <w:rsid w:val="00085AC0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11">
    <w:name w:val="表格格線681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11">
    <w:name w:val="表格格線413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711">
    <w:name w:val="表格格線317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11">
    <w:name w:val="表格格線1441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21">
    <w:name w:val="(     ) 1./(     ) 2./(     ) 3.421"/>
    <w:rsid w:val="00085AC0"/>
  </w:style>
  <w:style w:type="numbering" w:customStyle="1" w:styleId="1234210">
    <w:name w:val="(                    )1./(                    )2./(                   )3.421"/>
    <w:basedOn w:val="a3"/>
    <w:rsid w:val="00085AC0"/>
  </w:style>
  <w:style w:type="numbering" w:customStyle="1" w:styleId="2710">
    <w:name w:val="無清單271"/>
    <w:next w:val="a3"/>
    <w:uiPriority w:val="99"/>
    <w:semiHidden/>
    <w:unhideWhenUsed/>
    <w:rsid w:val="00085AC0"/>
  </w:style>
  <w:style w:type="numbering" w:customStyle="1" w:styleId="11610">
    <w:name w:val="無清單1161"/>
    <w:next w:val="a3"/>
    <w:uiPriority w:val="99"/>
    <w:semiHidden/>
    <w:unhideWhenUsed/>
    <w:rsid w:val="00085AC0"/>
  </w:style>
  <w:style w:type="numbering" w:customStyle="1" w:styleId="11710">
    <w:name w:val="無清單1171"/>
    <w:next w:val="a3"/>
    <w:uiPriority w:val="99"/>
    <w:semiHidden/>
    <w:unhideWhenUsed/>
    <w:rsid w:val="00085AC0"/>
  </w:style>
  <w:style w:type="table" w:customStyle="1" w:styleId="11184">
    <w:name w:val="表格格線11184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820">
    <w:name w:val="(     ) 1./(     ) 2./(     ) 3.82"/>
    <w:rsid w:val="00085AC0"/>
  </w:style>
  <w:style w:type="numbering" w:customStyle="1" w:styleId="11131">
    <w:name w:val="無清單11131"/>
    <w:next w:val="a3"/>
    <w:uiPriority w:val="99"/>
    <w:semiHidden/>
    <w:unhideWhenUsed/>
    <w:rsid w:val="00085AC0"/>
  </w:style>
  <w:style w:type="numbering" w:customStyle="1" w:styleId="2810">
    <w:name w:val="無清單281"/>
    <w:next w:val="a3"/>
    <w:uiPriority w:val="99"/>
    <w:semiHidden/>
    <w:unhideWhenUsed/>
    <w:rsid w:val="00085AC0"/>
  </w:style>
  <w:style w:type="numbering" w:customStyle="1" w:styleId="3510">
    <w:name w:val="無清單351"/>
    <w:next w:val="a3"/>
    <w:uiPriority w:val="99"/>
    <w:semiHidden/>
    <w:unhideWhenUsed/>
    <w:rsid w:val="00085AC0"/>
  </w:style>
  <w:style w:type="numbering" w:customStyle="1" w:styleId="4510">
    <w:name w:val="無清單451"/>
    <w:next w:val="a3"/>
    <w:uiPriority w:val="99"/>
    <w:semiHidden/>
    <w:unhideWhenUsed/>
    <w:rsid w:val="00085AC0"/>
  </w:style>
  <w:style w:type="numbering" w:customStyle="1" w:styleId="123261">
    <w:name w:val="(                    )1./(                    )2./(                   )3.261"/>
    <w:rsid w:val="00085AC0"/>
  </w:style>
  <w:style w:type="numbering" w:customStyle="1" w:styleId="1232610">
    <w:name w:val="(     ) 1./(     ) 2./(     ) 3.261"/>
    <w:rsid w:val="00085AC0"/>
  </w:style>
  <w:style w:type="numbering" w:customStyle="1" w:styleId="5510">
    <w:name w:val="無清單551"/>
    <w:next w:val="a3"/>
    <w:uiPriority w:val="99"/>
    <w:semiHidden/>
    <w:unhideWhenUsed/>
    <w:rsid w:val="00085AC0"/>
  </w:style>
  <w:style w:type="numbering" w:customStyle="1" w:styleId="1231161">
    <w:name w:val="(     ) 1./(     ) 2./(     ) 3.1161"/>
    <w:rsid w:val="00085AC0"/>
  </w:style>
  <w:style w:type="numbering" w:customStyle="1" w:styleId="1231151">
    <w:name w:val="(                    )1./(                    )2./(                   )3.1151"/>
    <w:rsid w:val="00085AC0"/>
  </w:style>
  <w:style w:type="numbering" w:customStyle="1" w:styleId="123351">
    <w:name w:val="(                    )1./(                    )2./(                   )3.351"/>
    <w:rsid w:val="00085AC0"/>
  </w:style>
  <w:style w:type="numbering" w:customStyle="1" w:styleId="1233510">
    <w:name w:val="(     ) 1./(     ) 2./(     ) 3.351"/>
    <w:rsid w:val="00085AC0"/>
  </w:style>
  <w:style w:type="numbering" w:customStyle="1" w:styleId="6310">
    <w:name w:val="無清單631"/>
    <w:next w:val="a3"/>
    <w:uiPriority w:val="99"/>
    <w:semiHidden/>
    <w:unhideWhenUsed/>
    <w:rsid w:val="00085AC0"/>
  </w:style>
  <w:style w:type="numbering" w:customStyle="1" w:styleId="12410">
    <w:name w:val="無清單1241"/>
    <w:next w:val="a3"/>
    <w:uiPriority w:val="99"/>
    <w:semiHidden/>
    <w:unhideWhenUsed/>
    <w:rsid w:val="00085AC0"/>
  </w:style>
  <w:style w:type="table" w:customStyle="1" w:styleId="11521">
    <w:name w:val="表格格線115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31">
    <w:name w:val="(     ) 1./(     ) 2./(     ) 3.431"/>
    <w:rsid w:val="00085AC0"/>
  </w:style>
  <w:style w:type="numbering" w:customStyle="1" w:styleId="1234310">
    <w:name w:val="(                    )1./(                    )2./(                   )3.431"/>
    <w:basedOn w:val="a3"/>
    <w:rsid w:val="00085AC0"/>
  </w:style>
  <w:style w:type="numbering" w:customStyle="1" w:styleId="11231">
    <w:name w:val="無清單11231"/>
    <w:next w:val="a3"/>
    <w:uiPriority w:val="99"/>
    <w:semiHidden/>
    <w:unhideWhenUsed/>
    <w:rsid w:val="00085AC0"/>
  </w:style>
  <w:style w:type="numbering" w:customStyle="1" w:styleId="21410">
    <w:name w:val="無清單2141"/>
    <w:next w:val="a3"/>
    <w:uiPriority w:val="99"/>
    <w:semiHidden/>
    <w:unhideWhenUsed/>
    <w:rsid w:val="00085AC0"/>
  </w:style>
  <w:style w:type="numbering" w:customStyle="1" w:styleId="31310">
    <w:name w:val="無清單3131"/>
    <w:next w:val="a3"/>
    <w:uiPriority w:val="99"/>
    <w:semiHidden/>
    <w:unhideWhenUsed/>
    <w:rsid w:val="00085AC0"/>
  </w:style>
  <w:style w:type="numbering" w:customStyle="1" w:styleId="41210">
    <w:name w:val="無清單4121"/>
    <w:next w:val="a3"/>
    <w:uiPriority w:val="99"/>
    <w:semiHidden/>
    <w:unhideWhenUsed/>
    <w:rsid w:val="00085AC0"/>
  </w:style>
  <w:style w:type="numbering" w:customStyle="1" w:styleId="1231231">
    <w:name w:val="(                    )1./(                    )2./(                   )3.1231"/>
    <w:rsid w:val="00085AC0"/>
  </w:style>
  <w:style w:type="numbering" w:customStyle="1" w:styleId="12312310">
    <w:name w:val="(     ) 1./(     ) 2./(     ) 3.1231"/>
    <w:rsid w:val="00085AC0"/>
  </w:style>
  <w:style w:type="numbering" w:customStyle="1" w:styleId="1232131">
    <w:name w:val="(                    )1./(                    )2./(                   )3.2131"/>
    <w:rsid w:val="00085AC0"/>
  </w:style>
  <w:style w:type="numbering" w:customStyle="1" w:styleId="12321310">
    <w:name w:val="(     ) 1./(     ) 2./(     ) 3.2131"/>
    <w:rsid w:val="00085AC0"/>
  </w:style>
  <w:style w:type="numbering" w:customStyle="1" w:styleId="5121">
    <w:name w:val="無清單5121"/>
    <w:next w:val="a3"/>
    <w:uiPriority w:val="99"/>
    <w:semiHidden/>
    <w:unhideWhenUsed/>
    <w:rsid w:val="00085AC0"/>
  </w:style>
  <w:style w:type="numbering" w:customStyle="1" w:styleId="12311131">
    <w:name w:val="(     ) 1./(     ) 2./(     ) 3.11131"/>
    <w:rsid w:val="00085AC0"/>
  </w:style>
  <w:style w:type="numbering" w:customStyle="1" w:styleId="123111310">
    <w:name w:val="(                    )1./(                    )2./(                   )3.11131"/>
    <w:rsid w:val="00085AC0"/>
  </w:style>
  <w:style w:type="numbering" w:customStyle="1" w:styleId="1233121">
    <w:name w:val="(                    )1./(                    )2./(                   )3.3121"/>
    <w:rsid w:val="00085AC0"/>
  </w:style>
  <w:style w:type="numbering" w:customStyle="1" w:styleId="12331210">
    <w:name w:val="(     ) 1./(     ) 2./(     ) 3.3121"/>
    <w:rsid w:val="00085AC0"/>
  </w:style>
  <w:style w:type="numbering" w:customStyle="1" w:styleId="7210">
    <w:name w:val="無清單721"/>
    <w:next w:val="a3"/>
    <w:uiPriority w:val="99"/>
    <w:semiHidden/>
    <w:unhideWhenUsed/>
    <w:rsid w:val="00085AC0"/>
  </w:style>
  <w:style w:type="table" w:customStyle="1" w:styleId="4821">
    <w:name w:val="表格格線482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211">
    <w:name w:val="無清單1321"/>
    <w:next w:val="a3"/>
    <w:uiPriority w:val="99"/>
    <w:semiHidden/>
    <w:unhideWhenUsed/>
    <w:rsid w:val="00085AC0"/>
  </w:style>
  <w:style w:type="numbering" w:customStyle="1" w:styleId="1235210">
    <w:name w:val="(     ) 1./(     ) 2./(     ) 3.521"/>
    <w:rsid w:val="00085AC0"/>
  </w:style>
  <w:style w:type="numbering" w:customStyle="1" w:styleId="1235211">
    <w:name w:val="(                    )1./(                    )2./(                   )3.521"/>
    <w:basedOn w:val="a3"/>
    <w:rsid w:val="00085AC0"/>
  </w:style>
  <w:style w:type="numbering" w:customStyle="1" w:styleId="113110">
    <w:name w:val="無清單11311"/>
    <w:next w:val="a3"/>
    <w:uiPriority w:val="99"/>
    <w:semiHidden/>
    <w:unhideWhenUsed/>
    <w:rsid w:val="00085AC0"/>
  </w:style>
  <w:style w:type="numbering" w:customStyle="1" w:styleId="22110">
    <w:name w:val="無清單2211"/>
    <w:next w:val="a3"/>
    <w:uiPriority w:val="99"/>
    <w:semiHidden/>
    <w:unhideWhenUsed/>
    <w:rsid w:val="00085AC0"/>
  </w:style>
  <w:style w:type="numbering" w:customStyle="1" w:styleId="32110">
    <w:name w:val="無清單3211"/>
    <w:next w:val="a3"/>
    <w:uiPriority w:val="99"/>
    <w:semiHidden/>
    <w:unhideWhenUsed/>
    <w:rsid w:val="00085AC0"/>
  </w:style>
  <w:style w:type="numbering" w:customStyle="1" w:styleId="42110">
    <w:name w:val="無清單4211"/>
    <w:next w:val="a3"/>
    <w:uiPriority w:val="99"/>
    <w:semiHidden/>
    <w:unhideWhenUsed/>
    <w:rsid w:val="00085AC0"/>
  </w:style>
  <w:style w:type="numbering" w:customStyle="1" w:styleId="1231321">
    <w:name w:val="(                    )1./(                    )2./(                   )3.1321"/>
    <w:rsid w:val="00085AC0"/>
  </w:style>
  <w:style w:type="numbering" w:customStyle="1" w:styleId="12313210">
    <w:name w:val="(     ) 1./(     ) 2./(     ) 3.1321"/>
    <w:rsid w:val="00085AC0"/>
  </w:style>
  <w:style w:type="numbering" w:customStyle="1" w:styleId="1232211">
    <w:name w:val="(                    )1./(                    )2./(                   )3.2211"/>
    <w:rsid w:val="00085AC0"/>
  </w:style>
  <w:style w:type="numbering" w:customStyle="1" w:styleId="12322110">
    <w:name w:val="(     ) 1./(     ) 2./(     ) 3.2211"/>
    <w:rsid w:val="00085AC0"/>
  </w:style>
  <w:style w:type="numbering" w:customStyle="1" w:styleId="52110">
    <w:name w:val="無清單5211"/>
    <w:next w:val="a3"/>
    <w:uiPriority w:val="99"/>
    <w:semiHidden/>
    <w:unhideWhenUsed/>
    <w:rsid w:val="00085AC0"/>
  </w:style>
  <w:style w:type="numbering" w:customStyle="1" w:styleId="12311211">
    <w:name w:val="(     ) 1./(     ) 2./(     ) 3.11211"/>
    <w:rsid w:val="00085AC0"/>
  </w:style>
  <w:style w:type="numbering" w:customStyle="1" w:styleId="123112110">
    <w:name w:val="(                    )1./(                    )2./(                   )3.11211"/>
    <w:rsid w:val="00085AC0"/>
  </w:style>
  <w:style w:type="numbering" w:customStyle="1" w:styleId="1233211">
    <w:name w:val="(                    )1./(                    )2./(                   )3.3211"/>
    <w:rsid w:val="00085AC0"/>
  </w:style>
  <w:style w:type="numbering" w:customStyle="1" w:styleId="12332110">
    <w:name w:val="(     ) 1./(     ) 2./(     ) 3.3211"/>
    <w:rsid w:val="00085AC0"/>
  </w:style>
  <w:style w:type="numbering" w:customStyle="1" w:styleId="821">
    <w:name w:val="無清單821"/>
    <w:next w:val="a3"/>
    <w:uiPriority w:val="99"/>
    <w:semiHidden/>
    <w:unhideWhenUsed/>
    <w:rsid w:val="00085AC0"/>
  </w:style>
  <w:style w:type="numbering" w:customStyle="1" w:styleId="14210">
    <w:name w:val="無清單1421"/>
    <w:next w:val="a3"/>
    <w:uiPriority w:val="99"/>
    <w:semiHidden/>
    <w:unhideWhenUsed/>
    <w:rsid w:val="00085AC0"/>
  </w:style>
  <w:style w:type="numbering" w:customStyle="1" w:styleId="114110">
    <w:name w:val="無清單11411"/>
    <w:next w:val="a3"/>
    <w:uiPriority w:val="99"/>
    <w:semiHidden/>
    <w:unhideWhenUsed/>
    <w:rsid w:val="00085AC0"/>
  </w:style>
  <w:style w:type="numbering" w:customStyle="1" w:styleId="23110">
    <w:name w:val="無清單2311"/>
    <w:next w:val="a3"/>
    <w:uiPriority w:val="99"/>
    <w:semiHidden/>
    <w:unhideWhenUsed/>
    <w:rsid w:val="00085AC0"/>
  </w:style>
  <w:style w:type="numbering" w:customStyle="1" w:styleId="33110">
    <w:name w:val="無清單3311"/>
    <w:next w:val="a3"/>
    <w:uiPriority w:val="99"/>
    <w:semiHidden/>
    <w:unhideWhenUsed/>
    <w:rsid w:val="00085AC0"/>
  </w:style>
  <w:style w:type="numbering" w:customStyle="1" w:styleId="43110">
    <w:name w:val="無清單4311"/>
    <w:next w:val="a3"/>
    <w:uiPriority w:val="99"/>
    <w:semiHidden/>
    <w:unhideWhenUsed/>
    <w:rsid w:val="00085AC0"/>
  </w:style>
  <w:style w:type="numbering" w:customStyle="1" w:styleId="1232311">
    <w:name w:val="(                    )1./(                    )2./(                   )3.2311"/>
    <w:rsid w:val="00085AC0"/>
  </w:style>
  <w:style w:type="numbering" w:customStyle="1" w:styleId="12323110">
    <w:name w:val="(     ) 1./(     ) 2./(     ) 3.2311"/>
    <w:rsid w:val="00085AC0"/>
  </w:style>
  <w:style w:type="numbering" w:customStyle="1" w:styleId="5311">
    <w:name w:val="無清單5311"/>
    <w:next w:val="a3"/>
    <w:uiPriority w:val="99"/>
    <w:semiHidden/>
    <w:unhideWhenUsed/>
    <w:rsid w:val="00085AC0"/>
  </w:style>
  <w:style w:type="numbering" w:customStyle="1" w:styleId="12311311">
    <w:name w:val="(     ) 1./(     ) 2./(     ) 3.11311"/>
    <w:rsid w:val="00085AC0"/>
  </w:style>
  <w:style w:type="numbering" w:customStyle="1" w:styleId="123113110">
    <w:name w:val="(                    )1./(                    )2./(                   )3.11311"/>
    <w:rsid w:val="00085AC0"/>
  </w:style>
  <w:style w:type="numbering" w:customStyle="1" w:styleId="1233311">
    <w:name w:val="(                    )1./(                    )2./(                   )3.3311"/>
    <w:rsid w:val="00085AC0"/>
  </w:style>
  <w:style w:type="numbering" w:customStyle="1" w:styleId="12333110">
    <w:name w:val="(     ) 1./(     ) 2./(     ) 3.3311"/>
    <w:rsid w:val="00085AC0"/>
  </w:style>
  <w:style w:type="numbering" w:customStyle="1" w:styleId="61210">
    <w:name w:val="無清單6121"/>
    <w:next w:val="a3"/>
    <w:uiPriority w:val="99"/>
    <w:semiHidden/>
    <w:unhideWhenUsed/>
    <w:rsid w:val="00085AC0"/>
  </w:style>
  <w:style w:type="numbering" w:customStyle="1" w:styleId="9210">
    <w:name w:val="無清單921"/>
    <w:next w:val="a3"/>
    <w:uiPriority w:val="99"/>
    <w:semiHidden/>
    <w:unhideWhenUsed/>
    <w:rsid w:val="00085AC0"/>
  </w:style>
  <w:style w:type="numbering" w:customStyle="1" w:styleId="1021">
    <w:name w:val="無清單1021"/>
    <w:next w:val="a3"/>
    <w:uiPriority w:val="99"/>
    <w:semiHidden/>
    <w:unhideWhenUsed/>
    <w:rsid w:val="00085AC0"/>
  </w:style>
  <w:style w:type="numbering" w:customStyle="1" w:styleId="12331121">
    <w:name w:val="(     ) 1./(     ) 2./(     ) 3.31121"/>
    <w:rsid w:val="00085AC0"/>
  </w:style>
  <w:style w:type="numbering" w:customStyle="1" w:styleId="1231111111">
    <w:name w:val="(     ) 1./(     ) 2./(     ) 3.1111111"/>
    <w:rsid w:val="00085AC0"/>
  </w:style>
  <w:style w:type="numbering" w:customStyle="1" w:styleId="1231511">
    <w:name w:val="(                    )1./(                    )2./(                   )3.1511"/>
    <w:rsid w:val="00085AC0"/>
  </w:style>
  <w:style w:type="numbering" w:customStyle="1" w:styleId="123811">
    <w:name w:val="(                    )1./(                    )2./(                   )3.811"/>
    <w:basedOn w:val="a3"/>
    <w:rsid w:val="00085AC0"/>
  </w:style>
  <w:style w:type="numbering" w:customStyle="1" w:styleId="1231611">
    <w:name w:val="(                    )1./(                    )2./(                   )3.1611"/>
    <w:rsid w:val="00085AC0"/>
  </w:style>
  <w:style w:type="numbering" w:customStyle="1" w:styleId="12316110">
    <w:name w:val="(     ) 1./(     ) 2./(     ) 3.1611"/>
    <w:rsid w:val="00085AC0"/>
  </w:style>
  <w:style w:type="numbering" w:customStyle="1" w:styleId="12393">
    <w:name w:val="(                    )1./(                    )2./(                   )3.93"/>
    <w:basedOn w:val="a3"/>
    <w:rsid w:val="00085AC0"/>
  </w:style>
  <w:style w:type="numbering" w:customStyle="1" w:styleId="1231710">
    <w:name w:val="(                    )1./(                    )2./(                   )3.171"/>
    <w:rsid w:val="00085AC0"/>
  </w:style>
  <w:style w:type="numbering" w:customStyle="1" w:styleId="1231711">
    <w:name w:val="(     ) 1./(     ) 2./(     ) 3.171"/>
    <w:rsid w:val="00085AC0"/>
  </w:style>
  <w:style w:type="table" w:customStyle="1" w:styleId="781">
    <w:name w:val="表格格線78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1">
    <w:name w:val="表格格線79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1">
    <w:name w:val="表格格線417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71">
    <w:name w:val="表格格線31171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711">
    <w:name w:val="表格格線11171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71">
    <w:name w:val="表格格線167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71">
    <w:name w:val="表格格線147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91">
    <w:name w:val="表格格線139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71">
    <w:name w:val="表格格線157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61">
    <w:name w:val="表格格線176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81">
    <w:name w:val="(                    )1./(                    )2./(                   )3.181"/>
    <w:rsid w:val="00085AC0"/>
  </w:style>
  <w:style w:type="numbering" w:customStyle="1" w:styleId="1238110">
    <w:name w:val="(     ) 1./(     ) 2./(     ) 3.811"/>
    <w:rsid w:val="00085AC0"/>
  </w:style>
  <w:style w:type="table" w:customStyle="1" w:styleId="42261">
    <w:name w:val="表格格線4226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61">
    <w:name w:val="表格格線396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10">
    <w:name w:val="無清單291"/>
    <w:next w:val="a3"/>
    <w:uiPriority w:val="99"/>
    <w:semiHidden/>
    <w:unhideWhenUsed/>
    <w:rsid w:val="00085AC0"/>
  </w:style>
  <w:style w:type="table" w:customStyle="1" w:styleId="801">
    <w:name w:val="表格格線80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1">
    <w:name w:val="表格格線419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81">
    <w:name w:val="表格格線31181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11">
    <w:name w:val="表格格線11181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81">
    <w:name w:val="表格格線168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81">
    <w:name w:val="表格格線148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01">
    <w:name w:val="表格格線1310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81">
    <w:name w:val="表格格線158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71">
    <w:name w:val="表格格線177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91">
    <w:name w:val="(                    )1./(                    )2./(                   )3.191"/>
    <w:rsid w:val="00085AC0"/>
  </w:style>
  <w:style w:type="numbering" w:customStyle="1" w:styleId="123911">
    <w:name w:val="(     ) 1./(     ) 2./(     ) 3.91"/>
    <w:rsid w:val="00085AC0"/>
  </w:style>
  <w:style w:type="numbering" w:customStyle="1" w:styleId="1181">
    <w:name w:val="無清單1181"/>
    <w:next w:val="a3"/>
    <w:uiPriority w:val="99"/>
    <w:semiHidden/>
    <w:unhideWhenUsed/>
    <w:rsid w:val="00085AC0"/>
  </w:style>
  <w:style w:type="numbering" w:customStyle="1" w:styleId="21010">
    <w:name w:val="無清單2101"/>
    <w:next w:val="a3"/>
    <w:uiPriority w:val="99"/>
    <w:semiHidden/>
    <w:unhideWhenUsed/>
    <w:rsid w:val="00085AC0"/>
  </w:style>
  <w:style w:type="table" w:customStyle="1" w:styleId="42271">
    <w:name w:val="表格格線4227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10">
    <w:name w:val="無清單301"/>
    <w:next w:val="a3"/>
    <w:uiPriority w:val="99"/>
    <w:semiHidden/>
    <w:unhideWhenUsed/>
    <w:rsid w:val="00085AC0"/>
  </w:style>
  <w:style w:type="table" w:customStyle="1" w:styleId="871">
    <w:name w:val="表格格線87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01">
    <w:name w:val="表格格線420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91">
    <w:name w:val="表格格線31191"/>
    <w:basedOn w:val="a2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91">
    <w:name w:val="表格格線1119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91">
    <w:name w:val="表格格線169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01">
    <w:name w:val="表格格線1410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61">
    <w:name w:val="表格格線1316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91">
    <w:name w:val="表格格線159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81">
    <w:name w:val="表格格線178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3">
    <w:name w:val="(                    )1./(                    )2./(                   )3.203"/>
    <w:rsid w:val="00085AC0"/>
  </w:style>
  <w:style w:type="numbering" w:customStyle="1" w:styleId="11910">
    <w:name w:val="無清單1191"/>
    <w:next w:val="a3"/>
    <w:uiPriority w:val="99"/>
    <w:semiHidden/>
    <w:unhideWhenUsed/>
    <w:rsid w:val="00085AC0"/>
  </w:style>
  <w:style w:type="table" w:customStyle="1" w:styleId="42281">
    <w:name w:val="表格格線4228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71">
    <w:name w:val="表格格線3971"/>
    <w:basedOn w:val="a2"/>
    <w:next w:val="a4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51">
    <w:name w:val="(                    )1./(                    )2./(                   )3.451"/>
    <w:basedOn w:val="a3"/>
    <w:rsid w:val="00085AC0"/>
  </w:style>
  <w:style w:type="numbering" w:customStyle="1" w:styleId="1231521">
    <w:name w:val="(                    )1./(                    )2./(                   )3.1521"/>
    <w:rsid w:val="00085AC0"/>
  </w:style>
  <w:style w:type="numbering" w:customStyle="1" w:styleId="123821">
    <w:name w:val="(                    )1./(                    )2./(                   )3.821"/>
    <w:basedOn w:val="a3"/>
    <w:rsid w:val="00085AC0"/>
  </w:style>
  <w:style w:type="numbering" w:customStyle="1" w:styleId="1231621">
    <w:name w:val="(                    )1./(                    )2./(                   )3.1621"/>
    <w:rsid w:val="00085AC0"/>
  </w:style>
  <w:style w:type="numbering" w:customStyle="1" w:styleId="12316210">
    <w:name w:val="(     ) 1./(     ) 2./(     ) 3.1621"/>
    <w:rsid w:val="00085AC0"/>
  </w:style>
  <w:style w:type="numbering" w:customStyle="1" w:styleId="1239110">
    <w:name w:val="(                    )1./(                    )2./(                   )3.911"/>
    <w:basedOn w:val="a3"/>
    <w:rsid w:val="00085AC0"/>
  </w:style>
  <w:style w:type="numbering" w:customStyle="1" w:styleId="12312111111">
    <w:name w:val="(     ) 1./(     ) 2./(     ) 3.12111111"/>
    <w:rsid w:val="00085AC0"/>
  </w:style>
  <w:style w:type="numbering" w:customStyle="1" w:styleId="12310110">
    <w:name w:val="(                    )1./(                    )2./(                   )3.1011"/>
    <w:basedOn w:val="a3"/>
    <w:rsid w:val="00085AC0"/>
  </w:style>
  <w:style w:type="table" w:customStyle="1" w:styleId="111721">
    <w:name w:val="表格格線11172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21">
    <w:name w:val="表格格線11182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11">
    <w:name w:val="(                    )1./(                    )2./(                   )3.2011"/>
    <w:rsid w:val="00085AC0"/>
  </w:style>
  <w:style w:type="numbering" w:customStyle="1" w:styleId="12310111">
    <w:name w:val="(     ) 1./(     ) 2./(     ) 3.1011"/>
    <w:rsid w:val="00085AC0"/>
  </w:style>
  <w:style w:type="numbering" w:customStyle="1" w:styleId="123831">
    <w:name w:val="(                    )1./(                    )2./(                   )3.831"/>
    <w:basedOn w:val="a3"/>
    <w:rsid w:val="00085AC0"/>
  </w:style>
  <w:style w:type="numbering" w:customStyle="1" w:styleId="1231631">
    <w:name w:val="(                    )1./(                    )2./(                   )3.1631"/>
    <w:rsid w:val="00085AC0"/>
  </w:style>
  <w:style w:type="numbering" w:customStyle="1" w:styleId="12316310">
    <w:name w:val="(     ) 1./(     ) 2./(     ) 3.1631"/>
    <w:rsid w:val="00085AC0"/>
  </w:style>
  <w:style w:type="table" w:customStyle="1" w:styleId="111731">
    <w:name w:val="表格格線11173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31">
    <w:name w:val="表格格線111831"/>
    <w:basedOn w:val="a2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91">
    <w:name w:val="表格格線42291"/>
    <w:basedOn w:val="a2"/>
    <w:next w:val="a4"/>
    <w:uiPriority w:val="59"/>
    <w:rsid w:val="00085AC0"/>
    <w:rPr>
      <w:rFonts w:ascii="Calibri" w:eastAsia="新細明體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610">
    <w:name w:val="無清單361"/>
    <w:next w:val="a3"/>
    <w:uiPriority w:val="99"/>
    <w:semiHidden/>
    <w:unhideWhenUsed/>
    <w:rsid w:val="00085AC0"/>
  </w:style>
  <w:style w:type="character" w:customStyle="1" w:styleId="2b">
    <w:name w:val="註解方塊文字 字元2"/>
    <w:basedOn w:val="a1"/>
    <w:uiPriority w:val="99"/>
    <w:semiHidden/>
    <w:rsid w:val="00085AC0"/>
    <w:rPr>
      <w:rFonts w:ascii="Calibri Light" w:eastAsia="新細明體" w:hAnsi="Calibri Light" w:cs="Times New Roman"/>
      <w:kern w:val="2"/>
      <w:sz w:val="18"/>
      <w:szCs w:val="18"/>
    </w:rPr>
  </w:style>
  <w:style w:type="table" w:customStyle="1" w:styleId="3a">
    <w:name w:val="淺色網底3"/>
    <w:basedOn w:val="a2"/>
    <w:next w:val="afffff2"/>
    <w:uiPriority w:val="60"/>
    <w:semiHidden/>
    <w:unhideWhenUsed/>
    <w:rsid w:val="00085AC0"/>
    <w:rPr>
      <w:rFonts w:ascii="Calibri" w:eastAsia="新細明體" w:hAnsi="Calibri" w:cs="Times New Roman"/>
      <w:color w:val="000000"/>
      <w:kern w:val="0"/>
      <w:sz w:val="20"/>
      <w:szCs w:val="2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ac">
    <w:name w:val="清單段落 字元"/>
    <w:link w:val="ab"/>
    <w:uiPriority w:val="34"/>
    <w:rsid w:val="00085AC0"/>
    <w:rPr>
      <w:rFonts w:ascii="Calibri" w:eastAsia="新細明體" w:hAnsi="Calibri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image" Target="media/image20.png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47" Type="http://schemas.openxmlformats.org/officeDocument/2006/relationships/image" Target="media/image26.png"/><Relationship Id="rId50" Type="http://schemas.openxmlformats.org/officeDocument/2006/relationships/oleObject" Target="embeddings/oleObject1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png"/><Relationship Id="rId45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4.emf"/><Relationship Id="rId48" Type="http://schemas.openxmlformats.org/officeDocument/2006/relationships/image" Target="media/image27.jpeg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374</Words>
  <Characters>7833</Characters>
  <Application>Microsoft Office Word</Application>
  <DocSecurity>0</DocSecurity>
  <Lines>65</Lines>
  <Paragraphs>18</Paragraphs>
  <ScaleCrop>false</ScaleCrop>
  <Company/>
  <LinksUpToDate>false</LinksUpToDate>
  <CharactersWithSpaces>9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柏齊 李</dc:creator>
  <cp:keywords/>
  <dc:description/>
  <cp:lastModifiedBy>柏齊 李</cp:lastModifiedBy>
  <cp:revision>1</cp:revision>
  <dcterms:created xsi:type="dcterms:W3CDTF">2022-10-15T17:15:00Z</dcterms:created>
  <dcterms:modified xsi:type="dcterms:W3CDTF">2022-10-15T17:17:00Z</dcterms:modified>
</cp:coreProperties>
</file>